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A35D94" w14:textId="5388C2AD" w:rsidR="00D83D9B" w:rsidRDefault="00D83D9B" w:rsidP="00D044CF">
      <w:pPr>
        <w:spacing w:after="0" w:line="24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troduction to Scientific Computation</w:t>
      </w:r>
      <w:r w:rsidR="00D044CF">
        <w:rPr>
          <w:rFonts w:ascii="Arial" w:hAnsi="Arial" w:cs="Arial"/>
          <w:b/>
        </w:rPr>
        <w:t xml:space="preserve">, </w:t>
      </w:r>
      <w:r w:rsidR="00BB36B7">
        <w:rPr>
          <w:rFonts w:ascii="Arial" w:hAnsi="Arial" w:cs="Arial"/>
          <w:b/>
        </w:rPr>
        <w:t>Homework #2</w:t>
      </w:r>
    </w:p>
    <w:p w14:paraId="3AD20A27" w14:textId="63C1F4CC" w:rsidR="00AD7EF5" w:rsidRPr="00192836" w:rsidRDefault="00AD7EF5" w:rsidP="00AD7EF5">
      <w:pPr>
        <w:spacing w:after="0"/>
        <w:jc w:val="center"/>
        <w:rPr>
          <w:rFonts w:ascii="Arial" w:hAnsi="Arial" w:cs="Arial"/>
          <w:b/>
          <w:color w:val="FF0000"/>
        </w:rPr>
      </w:pPr>
      <w:r w:rsidRPr="00192836">
        <w:rPr>
          <w:rFonts w:ascii="Arial" w:hAnsi="Arial" w:cs="Arial"/>
          <w:b/>
          <w:color w:val="FF0000"/>
        </w:rPr>
        <w:t xml:space="preserve">Due by </w:t>
      </w:r>
      <w:r w:rsidR="004075BD">
        <w:rPr>
          <w:rFonts w:ascii="Arial" w:hAnsi="Arial" w:cs="Arial" w:hint="eastAsia"/>
          <w:b/>
          <w:color w:val="FF0000"/>
          <w:lang w:eastAsia="zh-CN"/>
        </w:rPr>
        <w:t>6</w:t>
      </w:r>
      <w:r w:rsidR="004075BD">
        <w:rPr>
          <w:rFonts w:ascii="Arial" w:hAnsi="Arial" w:cs="Arial"/>
          <w:b/>
          <w:color w:val="FF0000"/>
        </w:rPr>
        <w:t xml:space="preserve"> </w:t>
      </w:r>
      <w:r w:rsidR="004075BD">
        <w:rPr>
          <w:rFonts w:ascii="Arial" w:hAnsi="Arial" w:cs="Arial" w:hint="eastAsia"/>
          <w:b/>
          <w:color w:val="FF0000"/>
          <w:lang w:eastAsia="zh-CN"/>
        </w:rPr>
        <w:t>p</w:t>
      </w:r>
      <w:r w:rsidR="007750CD" w:rsidRPr="00192836">
        <w:rPr>
          <w:rFonts w:ascii="Arial" w:hAnsi="Arial" w:cs="Arial"/>
          <w:b/>
          <w:color w:val="FF0000"/>
        </w:rPr>
        <w:t>m</w:t>
      </w:r>
      <w:r w:rsidR="007251ED" w:rsidRPr="00192836">
        <w:rPr>
          <w:rFonts w:ascii="Arial" w:hAnsi="Arial" w:cs="Arial"/>
          <w:b/>
          <w:color w:val="FF0000"/>
        </w:rPr>
        <w:t xml:space="preserve"> </w:t>
      </w:r>
      <w:r w:rsidRPr="00192836">
        <w:rPr>
          <w:rFonts w:ascii="Arial" w:hAnsi="Arial" w:cs="Arial"/>
          <w:b/>
          <w:color w:val="FF0000"/>
        </w:rPr>
        <w:t xml:space="preserve">on </w:t>
      </w:r>
      <w:r w:rsidR="004075BD">
        <w:rPr>
          <w:rFonts w:ascii="Arial" w:hAnsi="Arial" w:cs="Arial" w:hint="eastAsia"/>
          <w:b/>
          <w:color w:val="FF0000"/>
          <w:lang w:eastAsia="zh-CN"/>
        </w:rPr>
        <w:t>Wedne</w:t>
      </w:r>
      <w:r w:rsidR="000354B6">
        <w:rPr>
          <w:rFonts w:ascii="Arial" w:hAnsi="Arial" w:cs="Arial" w:hint="eastAsia"/>
          <w:b/>
          <w:color w:val="FF0000"/>
          <w:lang w:eastAsia="zh-CN"/>
        </w:rPr>
        <w:t>sday</w:t>
      </w:r>
      <w:r w:rsidRPr="00192836">
        <w:rPr>
          <w:rFonts w:ascii="Arial" w:hAnsi="Arial" w:cs="Arial"/>
          <w:b/>
          <w:color w:val="FF0000"/>
        </w:rPr>
        <w:t xml:space="preserve"> </w:t>
      </w:r>
      <w:r w:rsidR="00804C24" w:rsidRPr="00192836">
        <w:rPr>
          <w:rFonts w:ascii="Arial" w:hAnsi="Arial" w:cs="Arial"/>
          <w:b/>
          <w:color w:val="FF0000"/>
        </w:rPr>
        <w:t>5</w:t>
      </w:r>
      <w:r w:rsidRPr="00192836">
        <w:rPr>
          <w:rFonts w:ascii="Arial" w:hAnsi="Arial" w:cs="Arial"/>
          <w:b/>
          <w:color w:val="FF0000"/>
        </w:rPr>
        <w:t>/</w:t>
      </w:r>
      <w:r w:rsidR="00ED735F">
        <w:rPr>
          <w:rFonts w:ascii="Arial" w:hAnsi="Arial" w:cs="Arial"/>
          <w:b/>
          <w:color w:val="FF0000"/>
        </w:rPr>
        <w:t>1</w:t>
      </w:r>
      <w:r w:rsidR="004075BD">
        <w:rPr>
          <w:rFonts w:ascii="Arial" w:hAnsi="Arial" w:cs="Arial" w:hint="eastAsia"/>
          <w:b/>
          <w:color w:val="FF0000"/>
          <w:lang w:eastAsia="zh-CN"/>
        </w:rPr>
        <w:t>5</w:t>
      </w:r>
      <w:r w:rsidRPr="00192836">
        <w:rPr>
          <w:rFonts w:ascii="Arial" w:hAnsi="Arial" w:cs="Arial"/>
          <w:b/>
          <w:color w:val="FF0000"/>
        </w:rPr>
        <w:t>/20</w:t>
      </w:r>
      <w:r w:rsidR="00192836" w:rsidRPr="00192836">
        <w:rPr>
          <w:rFonts w:ascii="Arial" w:hAnsi="Arial" w:cs="Arial"/>
          <w:b/>
          <w:color w:val="FF0000"/>
        </w:rPr>
        <w:t>2</w:t>
      </w:r>
      <w:r w:rsidR="00ED735F">
        <w:rPr>
          <w:rFonts w:ascii="Arial" w:hAnsi="Arial" w:cs="Arial"/>
          <w:b/>
          <w:color w:val="FF0000"/>
        </w:rPr>
        <w:t>4</w:t>
      </w:r>
    </w:p>
    <w:p w14:paraId="75A0875C" w14:textId="77777777" w:rsidR="00F81FB7" w:rsidRDefault="00F81FB7" w:rsidP="00FC21C3">
      <w:pPr>
        <w:spacing w:after="0" w:line="240" w:lineRule="auto"/>
        <w:rPr>
          <w:rFonts w:ascii="Arial" w:hAnsi="Arial" w:cs="Arial"/>
        </w:rPr>
      </w:pPr>
    </w:p>
    <w:p w14:paraId="375564AF" w14:textId="77777777" w:rsidR="006F4B87" w:rsidRDefault="006F4B87" w:rsidP="00FC21C3">
      <w:pPr>
        <w:spacing w:after="0" w:line="240" w:lineRule="auto"/>
        <w:rPr>
          <w:rFonts w:ascii="Arial" w:hAnsi="Arial" w:cs="Arial"/>
        </w:rPr>
      </w:pPr>
    </w:p>
    <w:p w14:paraId="6F123F9D" w14:textId="77777777" w:rsidR="000354B6" w:rsidRDefault="000354B6" w:rsidP="000354B6">
      <w:pPr>
        <w:spacing w:after="0"/>
        <w:rPr>
          <w:rFonts w:ascii="Arial" w:hAnsi="Arial" w:cs="Arial"/>
        </w:rPr>
      </w:pPr>
      <w:r>
        <w:rPr>
          <w:rFonts w:ascii="Arial" w:hAnsi="Arial" w:cs="Arial"/>
          <w:b/>
        </w:rPr>
        <w:t>Problem 1 [20</w:t>
      </w:r>
      <w:r w:rsidRPr="002F1528">
        <w:rPr>
          <w:rFonts w:ascii="Arial" w:hAnsi="Arial" w:cs="Arial"/>
          <w:b/>
        </w:rPr>
        <w:t>]:</w:t>
      </w:r>
      <w:r w:rsidRPr="002F1528"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If a regular fixed payment P is made n times a year to repay a loan of amount A</w:t>
      </w:r>
      <w:r>
        <w:rPr>
          <w:rFonts w:ascii="Arial" w:hAnsi="Arial" w:cs="Arial" w:hint="eastAsia"/>
          <w:lang w:eastAsia="zh-CN"/>
        </w:rPr>
        <w:t xml:space="preserve"> </w:t>
      </w:r>
      <w:r w:rsidRPr="00B9771A">
        <w:rPr>
          <w:rFonts w:ascii="Arial" w:hAnsi="Arial" w:cs="Arial"/>
        </w:rPr>
        <w:t>over a period of</w:t>
      </w:r>
      <w:r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k years, where the nominal annual interest rate is</w:t>
      </w:r>
      <w:r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r,</w:t>
      </w:r>
      <w:r>
        <w:rPr>
          <w:rFonts w:ascii="Arial" w:hAnsi="Arial" w:cs="Arial"/>
        </w:rPr>
        <w:t xml:space="preserve"> </w:t>
      </w:r>
      <w:r w:rsidRPr="00B9771A">
        <w:rPr>
          <w:rFonts w:ascii="Arial" w:hAnsi="Arial" w:cs="Arial"/>
        </w:rPr>
        <w:t>P is given by</w:t>
      </w:r>
    </w:p>
    <w:p w14:paraId="2A1F575B" w14:textId="23908897" w:rsidR="000354B6" w:rsidRPr="000354B6" w:rsidRDefault="000354B6" w:rsidP="000354B6">
      <w:pPr>
        <w:spacing w:after="0"/>
        <w:rPr>
          <w:rFonts w:ascii="Arial" w:hAnsi="Arial" w:cs="Arial"/>
          <w:i/>
        </w:rPr>
      </w:pPr>
      <m:oMathPara>
        <m:oMath>
          <m:r>
            <w:rPr>
              <w:rFonts w:ascii="Cambria Math" w:hAnsi="Cambria Math" w:cs="Arial"/>
            </w:rPr>
            <m:t>P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rA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(1+r/n)</m:t>
                  </m:r>
                </m:e>
                <m:sup>
                  <m:r>
                    <w:rPr>
                      <w:rFonts w:ascii="Cambria Math" w:hAnsi="Cambria Math" w:cs="Arial"/>
                    </w:rPr>
                    <m:t>nk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n[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nk</m:t>
                  </m:r>
                </m:sup>
              </m:sSup>
              <m:r>
                <w:rPr>
                  <w:rFonts w:ascii="Cambria Math" w:hAnsi="Cambria Math" w:cs="Arial"/>
                </w:rPr>
                <m:t>-1]</m:t>
              </m:r>
            </m:den>
          </m:f>
        </m:oMath>
      </m:oMathPara>
    </w:p>
    <w:p w14:paraId="0F671880" w14:textId="77777777" w:rsidR="000354B6" w:rsidRPr="004A5532" w:rsidRDefault="000354B6" w:rsidP="000354B6">
      <w:pPr>
        <w:spacing w:after="0"/>
        <w:rPr>
          <w:rFonts w:ascii="Courier New" w:hAnsi="Courier New" w:cs="Courier New"/>
          <w:color w:val="000000"/>
        </w:rPr>
      </w:pPr>
      <w:r>
        <w:rPr>
          <w:rFonts w:ascii="Arial" w:hAnsi="Arial" w:cs="Arial"/>
        </w:rPr>
        <w:t>You</w:t>
      </w:r>
      <w:r w:rsidRPr="00792EC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need to</w:t>
      </w:r>
      <w:r w:rsidRPr="00792ECD">
        <w:rPr>
          <w:rFonts w:ascii="Arial" w:hAnsi="Arial" w:cs="Arial"/>
        </w:rPr>
        <w:t xml:space="preserve"> generate a table of repayments for a loan of $1000 over 15,</w:t>
      </w:r>
      <w:r>
        <w:rPr>
          <w:rFonts w:ascii="Arial" w:hAnsi="Arial" w:cs="Arial" w:hint="eastAsia"/>
          <w:lang w:eastAsia="zh-CN"/>
        </w:rPr>
        <w:t xml:space="preserve"> </w:t>
      </w:r>
      <w:r w:rsidRPr="00792ECD">
        <w:rPr>
          <w:rFonts w:ascii="Arial" w:hAnsi="Arial" w:cs="Arial"/>
        </w:rPr>
        <w:t xml:space="preserve">20, </w:t>
      </w:r>
      <w:r>
        <w:rPr>
          <w:rFonts w:ascii="Arial" w:hAnsi="Arial" w:cs="Arial"/>
        </w:rPr>
        <w:t>and</w:t>
      </w:r>
      <w:r w:rsidRPr="00792ECD">
        <w:rPr>
          <w:rFonts w:ascii="Arial" w:hAnsi="Arial" w:cs="Arial"/>
        </w:rPr>
        <w:t xml:space="preserve"> 25 years, at interest rates that vary from 10% to 20% per annum in steps</w:t>
      </w:r>
      <w:r>
        <w:rPr>
          <w:rFonts w:ascii="Arial" w:hAnsi="Arial" w:cs="Arial" w:hint="eastAsia"/>
          <w:lang w:eastAsia="zh-CN"/>
        </w:rPr>
        <w:t xml:space="preserve"> </w:t>
      </w:r>
      <w:r w:rsidRPr="00792ECD">
        <w:rPr>
          <w:rFonts w:ascii="Arial" w:hAnsi="Arial" w:cs="Arial"/>
        </w:rPr>
        <w:t xml:space="preserve">of 1%. </w:t>
      </w:r>
      <w:r>
        <w:rPr>
          <w:rFonts w:ascii="Arial" w:hAnsi="Arial" w:cs="Arial"/>
        </w:rPr>
        <w:t>(</w:t>
      </w:r>
      <w:r w:rsidRPr="009704FB">
        <w:rPr>
          <w:rFonts w:ascii="Arial" w:hAnsi="Arial" w:cs="Arial"/>
        </w:rPr>
        <w:t>Tip: The table has 11 rows and 3 columns, with rows representing different interest rates and columns representing different years</w:t>
      </w:r>
      <w:r>
        <w:rPr>
          <w:rFonts w:ascii="Arial" w:hAnsi="Arial" w:cs="Arial"/>
        </w:rPr>
        <w:t>, n = 12).</w:t>
      </w:r>
      <w:r w:rsidRPr="009704FB">
        <w:t xml:space="preserve"> </w:t>
      </w:r>
      <w:r w:rsidRPr="009704FB">
        <w:rPr>
          <w:rFonts w:ascii="Arial" w:hAnsi="Arial" w:cs="Arial"/>
        </w:rPr>
        <w:t>You need to use two different methods, the first is to use nested</w:t>
      </w:r>
      <w:r w:rsidRPr="009704FB">
        <w:rPr>
          <w:rFonts w:ascii="Courier New" w:hAnsi="Courier New" w:cs="Courier New"/>
          <w:color w:val="000000"/>
        </w:rPr>
        <w:t xml:space="preserve"> for </w:t>
      </w:r>
      <w:r w:rsidRPr="009704FB">
        <w:rPr>
          <w:rFonts w:ascii="Arial" w:hAnsi="Arial" w:cs="Arial"/>
        </w:rPr>
        <w:t>loops, and the second is</w:t>
      </w:r>
      <w:r>
        <w:rPr>
          <w:rFonts w:ascii="Arial" w:hAnsi="Arial" w:cs="Arial"/>
        </w:rPr>
        <w:t xml:space="preserve"> </w:t>
      </w:r>
      <w:r w:rsidRPr="009704FB">
        <w:rPr>
          <w:rFonts w:ascii="Arial" w:hAnsi="Arial" w:cs="Arial"/>
        </w:rPr>
        <w:t>to vectorize the outer loop</w:t>
      </w:r>
      <w:r>
        <w:rPr>
          <w:rFonts w:ascii="Arial" w:hAnsi="Arial" w:cs="Arial"/>
        </w:rPr>
        <w:t>.</w:t>
      </w:r>
      <w:r w:rsidRPr="00297388">
        <w:t xml:space="preserve"> </w:t>
      </w:r>
      <w:r w:rsidRPr="00297388">
        <w:rPr>
          <w:rFonts w:ascii="Arial" w:hAnsi="Arial" w:cs="Arial"/>
        </w:rPr>
        <w:t>You might use</w:t>
      </w:r>
      <w:r>
        <w:rPr>
          <w:rFonts w:ascii="Arial" w:hAnsi="Arial" w:cs="Arial"/>
        </w:rPr>
        <w:t xml:space="preserve"> </w:t>
      </w:r>
      <w:proofErr w:type="gramStart"/>
      <w:r w:rsidRPr="00653E09">
        <w:rPr>
          <w:rFonts w:ascii="Courier New" w:hAnsi="Courier New" w:cs="Courier New"/>
          <w:color w:val="000000"/>
        </w:rPr>
        <w:t>repmat(</w:t>
      </w:r>
      <w:proofErr w:type="gramEnd"/>
      <w:r w:rsidRPr="00653E09">
        <w:rPr>
          <w:rFonts w:ascii="Courier New" w:hAnsi="Courier New" w:cs="Courier New"/>
          <w:color w:val="000000"/>
        </w:rPr>
        <w:t>)</w:t>
      </w:r>
      <w:r>
        <w:rPr>
          <w:rFonts w:ascii="Arial" w:hAnsi="Arial" w:cs="Arial"/>
        </w:rPr>
        <w:t>.</w:t>
      </w:r>
      <w:r w:rsidRPr="009704FB">
        <w:t xml:space="preserve"> </w:t>
      </w:r>
      <w:r w:rsidRPr="009704FB">
        <w:rPr>
          <w:rFonts w:ascii="Arial" w:hAnsi="Arial" w:cs="Arial"/>
        </w:rPr>
        <w:t xml:space="preserve">The generated </w:t>
      </w:r>
      <w:r>
        <w:rPr>
          <w:rFonts w:ascii="Arial" w:hAnsi="Arial" w:cs="Arial"/>
        </w:rPr>
        <w:t>table</w:t>
      </w:r>
      <w:r w:rsidRPr="009704FB">
        <w:rPr>
          <w:rFonts w:ascii="Arial" w:hAnsi="Arial" w:cs="Arial"/>
        </w:rPr>
        <w:t xml:space="preserve"> is as follows</w:t>
      </w:r>
      <w:r>
        <w:rPr>
          <w:rFonts w:ascii="Arial" w:hAnsi="Arial" w:cs="Arial"/>
        </w:rPr>
        <w:t>:</w:t>
      </w:r>
      <w:r w:rsidRPr="008D7399">
        <w:rPr>
          <w:rFonts w:ascii="Courier New" w:hAnsi="Courier New" w:cs="Courier New"/>
          <w:color w:val="000000"/>
        </w:rPr>
        <w:t xml:space="preserve"> </w:t>
      </w:r>
    </w:p>
    <w:p w14:paraId="0123A332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0.7461    9.6502    9.0870</w:t>
      </w:r>
    </w:p>
    <w:p w14:paraId="4F386D96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1.3660   10.3219    9.8011</w:t>
      </w:r>
    </w:p>
    <w:p w14:paraId="42D0E4B7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2.0017   11.0109   10.5322</w:t>
      </w:r>
    </w:p>
    <w:p w14:paraId="62E321E3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2.6524   11.7158   11.2784</w:t>
      </w:r>
    </w:p>
    <w:p w14:paraId="3E97E066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3.3174   12.4352   12.0376</w:t>
      </w:r>
    </w:p>
    <w:p w14:paraId="63888836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3.9959   13.1679   12.8083</w:t>
      </w:r>
    </w:p>
    <w:p w14:paraId="07DE73AF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4.6870   13.9126   13.5889</w:t>
      </w:r>
    </w:p>
    <w:p w14:paraId="7C08C1E9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5.3900   14.6680   14.3780</w:t>
      </w:r>
    </w:p>
    <w:p w14:paraId="7703F077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6.1042   15.4331   15.1743</w:t>
      </w:r>
    </w:p>
    <w:p w14:paraId="6D2D09ED" w14:textId="77777777" w:rsidR="000354B6" w:rsidRPr="004A5532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6.8288   16.2068   15.9768</w:t>
      </w:r>
    </w:p>
    <w:p w14:paraId="73E2BD4F" w14:textId="77777777" w:rsidR="000354B6" w:rsidRDefault="000354B6" w:rsidP="000354B6">
      <w:pPr>
        <w:spacing w:after="0"/>
        <w:jc w:val="center"/>
        <w:rPr>
          <w:rFonts w:ascii="Courier New" w:hAnsi="Courier New" w:cs="Courier New"/>
          <w:color w:val="000000"/>
        </w:rPr>
      </w:pPr>
      <w:r w:rsidRPr="004A5532">
        <w:rPr>
          <w:rFonts w:ascii="Courier New" w:hAnsi="Courier New" w:cs="Courier New"/>
          <w:color w:val="000000"/>
        </w:rPr>
        <w:t xml:space="preserve">   17.5630   16.9882   16.7845</w:t>
      </w:r>
    </w:p>
    <w:p w14:paraId="7E2FF951" w14:textId="77777777" w:rsidR="00130F6D" w:rsidRPr="00F81FB7" w:rsidRDefault="00130F6D" w:rsidP="00130F6D">
      <w:pPr>
        <w:spacing w:after="0" w:line="240" w:lineRule="auto"/>
        <w:rPr>
          <w:rFonts w:ascii="Arial" w:hAnsi="Arial" w:cs="Arial"/>
        </w:rPr>
      </w:pPr>
    </w:p>
    <w:p w14:paraId="4C4E2C42" w14:textId="0494DE09" w:rsid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>Problem 1 Solution</w:t>
      </w:r>
    </w:p>
    <w:p w14:paraId="0AA593CD" w14:textId="77777777" w:rsidR="00BE33DD" w:rsidRDefault="00BE33DD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</w:p>
    <w:p w14:paraId="32550678" w14:textId="2300B1DC" w:rsidR="00BE33DD" w:rsidRPr="00F43579" w:rsidRDefault="00BE33DD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  <w:lang w:eastAsia="zh-CN"/>
        </w:rPr>
      </w:pPr>
      <w:r>
        <w:rPr>
          <w:rFonts w:ascii="Arial" w:hAnsi="Arial" w:cs="Arial" w:hint="eastAsia"/>
          <w:b/>
          <w:lang w:eastAsia="zh-CN"/>
        </w:rPr>
        <w:t>m</w:t>
      </w:r>
      <w:r>
        <w:rPr>
          <w:rFonts w:ascii="Arial" w:hAnsi="Arial" w:cs="Arial"/>
          <w:b/>
          <w:lang w:eastAsia="zh-CN"/>
        </w:rPr>
        <w:t>ethod 1</w:t>
      </w:r>
    </w:p>
    <w:p w14:paraId="15552F24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years=15:5:25;</w:t>
      </w:r>
    </w:p>
    <w:p w14:paraId="7FFE342B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rates=0.1:0.01:0.2;</w:t>
      </w:r>
    </w:p>
    <w:p w14:paraId="56244962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result = </w:t>
      </w:r>
      <w:proofErr w:type="gramStart"/>
      <w:r w:rsidRPr="00F43579">
        <w:rPr>
          <w:rFonts w:ascii="Courier New" w:hAnsi="Courier New" w:cs="Courier New"/>
        </w:rPr>
        <w:t>zeros(</w:t>
      </w:r>
      <w:proofErr w:type="gramEnd"/>
      <w:r w:rsidRPr="00F43579">
        <w:rPr>
          <w:rFonts w:ascii="Courier New" w:hAnsi="Courier New" w:cs="Courier New"/>
        </w:rPr>
        <w:t>11,3);</w:t>
      </w:r>
    </w:p>
    <w:p w14:paraId="492026DE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for i = </w:t>
      </w:r>
      <w:proofErr w:type="gramStart"/>
      <w:r w:rsidRPr="00F43579">
        <w:rPr>
          <w:rFonts w:ascii="Courier New" w:hAnsi="Courier New" w:cs="Courier New"/>
        </w:rPr>
        <w:t>1:length</w:t>
      </w:r>
      <w:proofErr w:type="gramEnd"/>
      <w:r w:rsidRPr="00F43579">
        <w:rPr>
          <w:rFonts w:ascii="Courier New" w:hAnsi="Courier New" w:cs="Courier New"/>
        </w:rPr>
        <w:t>(years)</w:t>
      </w:r>
    </w:p>
    <w:p w14:paraId="717FEC8F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for j = </w:t>
      </w:r>
      <w:proofErr w:type="gramStart"/>
      <w:r w:rsidRPr="00F43579">
        <w:rPr>
          <w:rFonts w:ascii="Courier New" w:hAnsi="Courier New" w:cs="Courier New"/>
        </w:rPr>
        <w:t>1:length</w:t>
      </w:r>
      <w:proofErr w:type="gramEnd"/>
      <w:r w:rsidRPr="00F43579">
        <w:rPr>
          <w:rFonts w:ascii="Courier New" w:hAnsi="Courier New" w:cs="Courier New"/>
        </w:rPr>
        <w:t>(rates)</w:t>
      </w:r>
    </w:p>
    <w:p w14:paraId="53A328F4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r = rates(j);</w:t>
      </w:r>
    </w:p>
    <w:p w14:paraId="3566EDFC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k = years(i);</w:t>
      </w:r>
    </w:p>
    <w:p w14:paraId="48C4B21D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n = 12;</w:t>
      </w:r>
    </w:p>
    <w:p w14:paraId="3CF1ED02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A = 1000;</w:t>
      </w:r>
    </w:p>
    <w:p w14:paraId="281E43D7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    result(</w:t>
      </w:r>
      <w:proofErr w:type="gramStart"/>
      <w:r w:rsidRPr="00F43579">
        <w:rPr>
          <w:rFonts w:ascii="Courier New" w:hAnsi="Courier New" w:cs="Courier New"/>
        </w:rPr>
        <w:t>j,i</w:t>
      </w:r>
      <w:proofErr w:type="gramEnd"/>
      <w:r w:rsidRPr="00F43579">
        <w:rPr>
          <w:rFonts w:ascii="Courier New" w:hAnsi="Courier New" w:cs="Courier New"/>
        </w:rPr>
        <w:t>)=r*A*(1+r/n)^(n*k)/(n*((1+r/n)^(n*k)-1));</w:t>
      </w:r>
    </w:p>
    <w:p w14:paraId="2C1D47FA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 xml:space="preserve">    end</w:t>
      </w:r>
    </w:p>
    <w:p w14:paraId="7A5F167C" w14:textId="77777777" w:rsidR="00F43579" w:rsidRP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end</w:t>
      </w:r>
    </w:p>
    <w:p w14:paraId="2CEE9CFE" w14:textId="77777777" w:rsidR="00F43579" w:rsidRDefault="00F43579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F43579">
        <w:rPr>
          <w:rFonts w:ascii="Courier New" w:hAnsi="Courier New" w:cs="Courier New"/>
        </w:rPr>
        <w:t>disp(result);</w:t>
      </w:r>
    </w:p>
    <w:p w14:paraId="2DC47469" w14:textId="77777777" w:rsidR="00BE33DD" w:rsidRDefault="00BE33DD" w:rsidP="00F435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32B3627A" w14:textId="6ED73280" w:rsidR="00BE33DD" w:rsidRDefault="00BE33DD" w:rsidP="00BE33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  <w:lang w:eastAsia="zh-CN"/>
        </w:rPr>
      </w:pPr>
      <w:r>
        <w:rPr>
          <w:rFonts w:ascii="Arial" w:hAnsi="Arial" w:cs="Arial" w:hint="eastAsia"/>
          <w:b/>
          <w:lang w:eastAsia="zh-CN"/>
        </w:rPr>
        <w:t>m</w:t>
      </w:r>
      <w:r>
        <w:rPr>
          <w:rFonts w:ascii="Arial" w:hAnsi="Arial" w:cs="Arial"/>
          <w:b/>
          <w:lang w:eastAsia="zh-CN"/>
        </w:rPr>
        <w:t>ethod 2</w:t>
      </w:r>
    </w:p>
    <w:p w14:paraId="722F9DD3" w14:textId="77777777" w:rsidR="00074159" w:rsidRPr="00074159" w:rsidRDefault="00074159" w:rsidP="000741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74159">
        <w:rPr>
          <w:rFonts w:ascii="Courier New" w:hAnsi="Courier New" w:cs="Courier New"/>
        </w:rPr>
        <w:t>years=15:5:25;</w:t>
      </w:r>
    </w:p>
    <w:p w14:paraId="27C68EFB" w14:textId="77777777" w:rsidR="00074159" w:rsidRPr="00074159" w:rsidRDefault="00074159" w:rsidP="000741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74159">
        <w:rPr>
          <w:rFonts w:ascii="Courier New" w:hAnsi="Courier New" w:cs="Courier New"/>
        </w:rPr>
        <w:t>rates=0.1:0.01:0.2;</w:t>
      </w:r>
    </w:p>
    <w:p w14:paraId="0767F93F" w14:textId="77777777" w:rsidR="00074159" w:rsidRPr="00074159" w:rsidRDefault="00074159" w:rsidP="000741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74159">
        <w:rPr>
          <w:rFonts w:ascii="Courier New" w:hAnsi="Courier New" w:cs="Courier New"/>
        </w:rPr>
        <w:lastRenderedPageBreak/>
        <w:t xml:space="preserve">result = </w:t>
      </w:r>
      <w:proofErr w:type="gramStart"/>
      <w:r w:rsidRPr="00074159">
        <w:rPr>
          <w:rFonts w:ascii="Courier New" w:hAnsi="Courier New" w:cs="Courier New"/>
        </w:rPr>
        <w:t>zeros(</w:t>
      </w:r>
      <w:proofErr w:type="gramEnd"/>
      <w:r w:rsidRPr="00074159">
        <w:rPr>
          <w:rFonts w:ascii="Courier New" w:hAnsi="Courier New" w:cs="Courier New"/>
        </w:rPr>
        <w:t>11,3);</w:t>
      </w:r>
    </w:p>
    <w:p w14:paraId="3AD192FF" w14:textId="77777777" w:rsidR="00074159" w:rsidRPr="00074159" w:rsidRDefault="00074159" w:rsidP="000741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74159">
        <w:rPr>
          <w:rFonts w:ascii="Courier New" w:hAnsi="Courier New" w:cs="Courier New"/>
        </w:rPr>
        <w:t>r = repmat(rates',1,3);</w:t>
      </w:r>
    </w:p>
    <w:p w14:paraId="15010174" w14:textId="77777777" w:rsidR="00074159" w:rsidRPr="00074159" w:rsidRDefault="00074159" w:rsidP="000741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74159">
        <w:rPr>
          <w:rFonts w:ascii="Courier New" w:hAnsi="Courier New" w:cs="Courier New"/>
        </w:rPr>
        <w:t>k = repmat(years,11,1);</w:t>
      </w:r>
    </w:p>
    <w:p w14:paraId="62A1772F" w14:textId="77777777" w:rsidR="00074159" w:rsidRPr="00074159" w:rsidRDefault="00074159" w:rsidP="000741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74159">
        <w:rPr>
          <w:rFonts w:ascii="Courier New" w:hAnsi="Courier New" w:cs="Courier New"/>
        </w:rPr>
        <w:t>A = 1000;</w:t>
      </w:r>
    </w:p>
    <w:p w14:paraId="6766412E" w14:textId="77777777" w:rsidR="00074159" w:rsidRPr="00074159" w:rsidRDefault="00074159" w:rsidP="000741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74159">
        <w:rPr>
          <w:rFonts w:ascii="Courier New" w:hAnsi="Courier New" w:cs="Courier New"/>
        </w:rPr>
        <w:t>n = 12;</w:t>
      </w:r>
    </w:p>
    <w:p w14:paraId="58DF6C42" w14:textId="77777777" w:rsidR="00074159" w:rsidRPr="00074159" w:rsidRDefault="00074159" w:rsidP="000741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74159">
        <w:rPr>
          <w:rFonts w:ascii="Courier New" w:hAnsi="Courier New" w:cs="Courier New"/>
        </w:rPr>
        <w:t>result=r*A.*(1+r/n</w:t>
      </w:r>
      <w:proofErr w:type="gramStart"/>
      <w:r w:rsidRPr="00074159">
        <w:rPr>
          <w:rFonts w:ascii="Courier New" w:hAnsi="Courier New" w:cs="Courier New"/>
        </w:rPr>
        <w:t>).^</w:t>
      </w:r>
      <w:proofErr w:type="gramEnd"/>
      <w:r w:rsidRPr="00074159">
        <w:rPr>
          <w:rFonts w:ascii="Courier New" w:hAnsi="Courier New" w:cs="Courier New"/>
        </w:rPr>
        <w:t>(n*k)./(n*((1+r/n).^(n*k)-1));</w:t>
      </w:r>
    </w:p>
    <w:p w14:paraId="50B955B4" w14:textId="0E49050F" w:rsidR="00074159" w:rsidRPr="00074159" w:rsidRDefault="00074159" w:rsidP="000741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074159">
        <w:rPr>
          <w:rFonts w:ascii="Courier New" w:hAnsi="Courier New" w:cs="Courier New"/>
        </w:rPr>
        <w:t>disp(result);</w:t>
      </w:r>
    </w:p>
    <w:p w14:paraId="249BFBFC" w14:textId="77777777" w:rsidR="00130F6D" w:rsidRDefault="00130F6D" w:rsidP="00FC21C3">
      <w:pPr>
        <w:spacing w:after="0" w:line="240" w:lineRule="auto"/>
        <w:rPr>
          <w:rFonts w:ascii="Arial" w:hAnsi="Arial" w:cs="Arial"/>
        </w:rPr>
      </w:pPr>
    </w:p>
    <w:p w14:paraId="1B8C0583" w14:textId="640CEB13" w:rsidR="002049B6" w:rsidRDefault="002049B6" w:rsidP="002049B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Problem 2 [</w:t>
      </w:r>
      <w:r w:rsidR="008D5663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>0</w:t>
      </w:r>
      <w:r w:rsidRPr="009A0C78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Around 300 B.C. Euclid developed a wonderfully simple algorithm for determining the greatest common divisor of two positive integers. </w:t>
      </w:r>
      <w:r w:rsidR="00837B7E">
        <w:rPr>
          <w:rFonts w:ascii="Arial" w:hAnsi="Arial" w:cs="Arial"/>
        </w:rPr>
        <w:t>Please search online for</w:t>
      </w:r>
      <w:r>
        <w:rPr>
          <w:rFonts w:ascii="Arial" w:hAnsi="Arial" w:cs="Arial"/>
        </w:rPr>
        <w:t xml:space="preserve"> “Euclidean Algorithm” to find out the details. Your job is to implement the following two functions:</w:t>
      </w:r>
    </w:p>
    <w:p w14:paraId="5C980F52" w14:textId="598746C6" w:rsidR="004633E5" w:rsidRPr="004633E5" w:rsidRDefault="002049B6" w:rsidP="004633E5">
      <w:pPr>
        <w:pStyle w:val="a6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Cs w:val="20"/>
        </w:rPr>
      </w:pPr>
      <w:r w:rsidRPr="004633E5">
        <w:rPr>
          <w:rFonts w:ascii="Courier New" w:hAnsi="Courier New" w:cs="Courier New"/>
          <w:color w:val="0000FF"/>
          <w:szCs w:val="20"/>
        </w:rPr>
        <w:t>function</w:t>
      </w:r>
      <w:r w:rsidRPr="004633E5">
        <w:rPr>
          <w:rFonts w:ascii="Courier New" w:hAnsi="Courier New" w:cs="Courier New"/>
          <w:color w:val="000000"/>
          <w:szCs w:val="20"/>
        </w:rPr>
        <w:t xml:space="preserve"> out=my_gcd(</w:t>
      </w:r>
      <w:proofErr w:type="gramStart"/>
      <w:r w:rsidRPr="004633E5">
        <w:rPr>
          <w:rFonts w:ascii="Courier New" w:hAnsi="Courier New" w:cs="Courier New"/>
          <w:color w:val="000000"/>
          <w:szCs w:val="20"/>
        </w:rPr>
        <w:t>a,b</w:t>
      </w:r>
      <w:proofErr w:type="gramEnd"/>
      <w:r w:rsidRPr="004633E5">
        <w:rPr>
          <w:rFonts w:ascii="Courier New" w:hAnsi="Courier New" w:cs="Courier New"/>
          <w:color w:val="000000"/>
          <w:szCs w:val="20"/>
        </w:rPr>
        <w:t>)</w:t>
      </w:r>
    </w:p>
    <w:p w14:paraId="001B342F" w14:textId="0BA4DDC3" w:rsidR="002049B6" w:rsidRPr="004633E5" w:rsidRDefault="004633E5" w:rsidP="004633E5">
      <w:pPr>
        <w:pStyle w:val="a6"/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sz w:val="24"/>
          <w:szCs w:val="24"/>
        </w:rPr>
      </w:pPr>
      <w:r w:rsidRPr="004633E5">
        <w:rPr>
          <w:rFonts w:ascii="Arial" w:hAnsi="Arial" w:cs="Courier New"/>
          <w:szCs w:val="20"/>
        </w:rPr>
        <w:t xml:space="preserve">which </w:t>
      </w:r>
      <w:r w:rsidR="002049B6" w:rsidRPr="004633E5">
        <w:rPr>
          <w:rFonts w:ascii="Arial" w:hAnsi="Arial" w:cs="Arial"/>
        </w:rPr>
        <w:t xml:space="preserve">computes the greatest common divisor of two positive integers </w:t>
      </w:r>
      <w:r w:rsidR="002049B6" w:rsidRPr="004633E5">
        <w:rPr>
          <w:rFonts w:ascii="Arial" w:hAnsi="Arial" w:cs="Arial"/>
          <w:i/>
        </w:rPr>
        <w:t>a</w:t>
      </w:r>
      <w:r w:rsidR="002049B6" w:rsidRPr="004633E5">
        <w:rPr>
          <w:rFonts w:ascii="Arial" w:hAnsi="Arial" w:cs="Arial"/>
        </w:rPr>
        <w:t xml:space="preserve"> and </w:t>
      </w:r>
      <w:r w:rsidR="002049B6" w:rsidRPr="004633E5">
        <w:rPr>
          <w:rFonts w:ascii="Arial" w:hAnsi="Arial" w:cs="Arial"/>
          <w:i/>
        </w:rPr>
        <w:t>b</w:t>
      </w:r>
      <w:r w:rsidR="002049B6" w:rsidRPr="004633E5">
        <w:rPr>
          <w:rFonts w:ascii="Arial" w:hAnsi="Arial" w:cs="Arial"/>
        </w:rPr>
        <w:t xml:space="preserve">. You may find the MATLAB function </w:t>
      </w:r>
      <w:proofErr w:type="gramStart"/>
      <w:r w:rsidR="002049B6" w:rsidRPr="004633E5">
        <w:rPr>
          <w:rFonts w:ascii="Courier New" w:hAnsi="Courier New" w:cs="Courier New"/>
        </w:rPr>
        <w:t>rem(</w:t>
      </w:r>
      <w:proofErr w:type="gramEnd"/>
      <w:r w:rsidR="002049B6" w:rsidRPr="004633E5">
        <w:rPr>
          <w:rFonts w:ascii="Courier New" w:hAnsi="Courier New" w:cs="Courier New"/>
        </w:rPr>
        <w:t>)</w:t>
      </w:r>
      <w:r w:rsidR="002049B6" w:rsidRPr="004633E5">
        <w:rPr>
          <w:rFonts w:ascii="Arial" w:hAnsi="Arial" w:cs="Arial"/>
        </w:rPr>
        <w:t xml:space="preserve"> useful.</w:t>
      </w:r>
    </w:p>
    <w:p w14:paraId="722128A5" w14:textId="7EE52357" w:rsidR="004633E5" w:rsidRPr="004633E5" w:rsidRDefault="002049B6" w:rsidP="004633E5">
      <w:pPr>
        <w:pStyle w:val="a6"/>
        <w:numPr>
          <w:ilvl w:val="0"/>
          <w:numId w:val="8"/>
        </w:numPr>
        <w:spacing w:after="0" w:line="240" w:lineRule="auto"/>
        <w:jc w:val="both"/>
        <w:rPr>
          <w:rFonts w:ascii="Courier New" w:hAnsi="Courier New" w:cs="Courier New"/>
          <w:color w:val="000000"/>
          <w:szCs w:val="20"/>
        </w:rPr>
      </w:pPr>
      <w:r w:rsidRPr="004633E5">
        <w:rPr>
          <w:rFonts w:ascii="Courier New" w:hAnsi="Courier New" w:cs="Courier New"/>
          <w:color w:val="0000FF"/>
          <w:szCs w:val="20"/>
        </w:rPr>
        <w:t>function</w:t>
      </w:r>
      <w:r w:rsidRPr="004633E5">
        <w:rPr>
          <w:rFonts w:ascii="Courier New" w:hAnsi="Courier New" w:cs="Courier New"/>
          <w:color w:val="000000"/>
          <w:szCs w:val="20"/>
        </w:rPr>
        <w:t xml:space="preserve"> out=my_lcm(</w:t>
      </w:r>
      <w:proofErr w:type="gramStart"/>
      <w:r w:rsidRPr="004633E5">
        <w:rPr>
          <w:rFonts w:ascii="Courier New" w:hAnsi="Courier New" w:cs="Courier New"/>
          <w:color w:val="000000"/>
          <w:szCs w:val="20"/>
        </w:rPr>
        <w:t>a,b</w:t>
      </w:r>
      <w:proofErr w:type="gramEnd"/>
      <w:r w:rsidRPr="004633E5">
        <w:rPr>
          <w:rFonts w:ascii="Courier New" w:hAnsi="Courier New" w:cs="Courier New"/>
          <w:color w:val="000000"/>
          <w:szCs w:val="20"/>
        </w:rPr>
        <w:t>)</w:t>
      </w:r>
    </w:p>
    <w:p w14:paraId="2EADAF37" w14:textId="1AB14417" w:rsidR="002049B6" w:rsidRPr="004633E5" w:rsidRDefault="004633E5" w:rsidP="004633E5">
      <w:pPr>
        <w:pStyle w:val="a6"/>
        <w:spacing w:after="0" w:line="240" w:lineRule="auto"/>
        <w:jc w:val="both"/>
        <w:rPr>
          <w:rFonts w:ascii="Arial" w:hAnsi="Arial" w:cs="Arial"/>
        </w:rPr>
      </w:pPr>
      <w:r w:rsidRPr="004633E5">
        <w:rPr>
          <w:rFonts w:ascii="Arial" w:hAnsi="Arial" w:cs="Courier New"/>
          <w:szCs w:val="20"/>
        </w:rPr>
        <w:t xml:space="preserve">which </w:t>
      </w:r>
      <w:r w:rsidR="002049B6" w:rsidRPr="004633E5">
        <w:rPr>
          <w:rFonts w:ascii="Arial" w:hAnsi="Arial" w:cs="Arial"/>
        </w:rPr>
        <w:t xml:space="preserve">computes the least common multiple of two positive integers a and b. This can be computed in part using </w:t>
      </w:r>
      <w:r w:rsidR="002049B6" w:rsidRPr="004633E5">
        <w:rPr>
          <w:rFonts w:ascii="Courier New" w:hAnsi="Courier New" w:cs="Courier New"/>
        </w:rPr>
        <w:t>my_gcd</w:t>
      </w:r>
      <w:r w:rsidR="002049B6" w:rsidRPr="004633E5">
        <w:rPr>
          <w:rFonts w:ascii="Arial" w:hAnsi="Arial" w:cs="Arial"/>
        </w:rPr>
        <w:t>.</w:t>
      </w:r>
    </w:p>
    <w:p w14:paraId="7D9A572D" w14:textId="36C91E31" w:rsidR="002049B6" w:rsidRDefault="002049B6" w:rsidP="004633E5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Make sure you account for the case where a and/or b is zero in your </w:t>
      </w:r>
      <w:r w:rsidRPr="00B402B3">
        <w:rPr>
          <w:rFonts w:ascii="Courier New" w:hAnsi="Courier New" w:cs="Courier New"/>
        </w:rPr>
        <w:t>my_gcd</w:t>
      </w:r>
      <w:r>
        <w:rPr>
          <w:rFonts w:ascii="Arial" w:hAnsi="Arial" w:cs="Arial"/>
        </w:rPr>
        <w:t xml:space="preserve"> function. You can check this behavior by entering </w:t>
      </w:r>
      <w:proofErr w:type="gramStart"/>
      <w:r w:rsidRPr="00036B72">
        <w:rPr>
          <w:rFonts w:ascii="Courier New" w:hAnsi="Courier New" w:cs="Courier New"/>
        </w:rPr>
        <w:t>gcd(</w:t>
      </w:r>
      <w:proofErr w:type="gramEnd"/>
      <w:r w:rsidRPr="00036B72">
        <w:rPr>
          <w:rFonts w:ascii="Courier New" w:hAnsi="Courier New" w:cs="Courier New"/>
        </w:rPr>
        <w:t>0,2)</w:t>
      </w:r>
      <w:r w:rsidRPr="00B402B3">
        <w:rPr>
          <w:rFonts w:ascii="Arial" w:hAnsi="Arial" w:cs="Arial"/>
        </w:rPr>
        <w:t xml:space="preserve">, </w:t>
      </w:r>
      <w:r w:rsidRPr="00036B72">
        <w:rPr>
          <w:rFonts w:ascii="Courier New" w:hAnsi="Courier New" w:cs="Courier New"/>
        </w:rPr>
        <w:t>gcd(2,0)</w:t>
      </w:r>
      <w:r w:rsidRPr="00B402B3">
        <w:rPr>
          <w:rFonts w:ascii="Arial" w:hAnsi="Arial" w:cs="Arial"/>
        </w:rPr>
        <w:t xml:space="preserve">, and </w:t>
      </w:r>
      <w:r>
        <w:rPr>
          <w:rFonts w:ascii="Courier New" w:hAnsi="Courier New" w:cs="Courier New"/>
        </w:rPr>
        <w:t>gcd(0,0)</w:t>
      </w:r>
      <w:r>
        <w:rPr>
          <w:rFonts w:ascii="Arial" w:hAnsi="Arial" w:cs="Arial"/>
        </w:rPr>
        <w:t xml:space="preserve"> into the MATLAB command line.</w:t>
      </w:r>
      <w:r w:rsidR="004633E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Note that the least common multiple of </w:t>
      </w:r>
      <w:r w:rsidRPr="00136FA8">
        <w:rPr>
          <w:rFonts w:ascii="Courier New" w:hAnsi="Courier New" w:cs="Courier New"/>
        </w:rPr>
        <w:t>a=0</w:t>
      </w:r>
      <w:r>
        <w:rPr>
          <w:rFonts w:ascii="Arial" w:hAnsi="Arial" w:cs="Arial"/>
        </w:rPr>
        <w:t xml:space="preserve"> or </w:t>
      </w:r>
      <w:r w:rsidRPr="00136FA8">
        <w:rPr>
          <w:rFonts w:ascii="Courier New" w:hAnsi="Courier New" w:cs="Courier New"/>
        </w:rPr>
        <w:t>b=0</w:t>
      </w:r>
      <w:r>
        <w:rPr>
          <w:rFonts w:ascii="Arial" w:hAnsi="Arial" w:cs="Arial"/>
        </w:rPr>
        <w:t xml:space="preserve"> is not defined (only least common multiples of </w:t>
      </w:r>
      <w:r w:rsidRPr="00BA7C2B">
        <w:rPr>
          <w:rFonts w:ascii="Courier New" w:hAnsi="Courier New" w:cs="Courier New"/>
        </w:rPr>
        <w:t>a</w:t>
      </w:r>
      <w:r>
        <w:rPr>
          <w:rFonts w:ascii="Arial" w:hAnsi="Arial" w:cs="Arial"/>
        </w:rPr>
        <w:t xml:space="preserve"> and </w:t>
      </w:r>
      <w:r w:rsidRPr="00BA7C2B">
        <w:rPr>
          <w:rFonts w:ascii="Courier New" w:hAnsi="Courier New" w:cs="Courier New"/>
        </w:rPr>
        <w:t>b</w:t>
      </w:r>
      <w:r>
        <w:rPr>
          <w:rFonts w:ascii="Arial" w:hAnsi="Arial" w:cs="Arial"/>
        </w:rPr>
        <w:t xml:space="preserve"> larger than 0 should be returned).</w:t>
      </w:r>
    </w:p>
    <w:p w14:paraId="5AE25169" w14:textId="77777777" w:rsidR="002049B6" w:rsidRDefault="002049B6" w:rsidP="002049B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You can compare your implementations to MATLAB’s built-in gcd and lcm functions to determine if everything is working correctly.</w:t>
      </w:r>
    </w:p>
    <w:p w14:paraId="57608F49" w14:textId="44693E93" w:rsid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7229B4">
        <w:rPr>
          <w:rFonts w:ascii="Arial" w:hAnsi="Arial" w:cs="Arial"/>
          <w:b/>
        </w:rPr>
        <w:t>Problem 2 Solution</w:t>
      </w:r>
    </w:p>
    <w:p w14:paraId="1492710F" w14:textId="77777777" w:rsidR="00BE4349" w:rsidRPr="007229B4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</w:p>
    <w:p w14:paraId="09258529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>function out=my_gcd(</w:t>
      </w:r>
      <w:proofErr w:type="gramStart"/>
      <w:r w:rsidRPr="00BE4349">
        <w:rPr>
          <w:rFonts w:ascii="Courier New" w:hAnsi="Courier New" w:cs="Courier New"/>
        </w:rPr>
        <w:t>a,b</w:t>
      </w:r>
      <w:proofErr w:type="gramEnd"/>
      <w:r w:rsidRPr="00BE4349">
        <w:rPr>
          <w:rFonts w:ascii="Courier New" w:hAnsi="Courier New" w:cs="Courier New"/>
        </w:rPr>
        <w:t>)</w:t>
      </w:r>
    </w:p>
    <w:p w14:paraId="7F7232CF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>pair = [</w:t>
      </w:r>
      <w:proofErr w:type="gramStart"/>
      <w:r w:rsidRPr="00BE4349">
        <w:rPr>
          <w:rFonts w:ascii="Courier New" w:hAnsi="Courier New" w:cs="Courier New"/>
        </w:rPr>
        <w:t>a,b</w:t>
      </w:r>
      <w:proofErr w:type="gramEnd"/>
      <w:r w:rsidRPr="00BE4349">
        <w:rPr>
          <w:rFonts w:ascii="Courier New" w:hAnsi="Courier New" w:cs="Courier New"/>
        </w:rPr>
        <w:t>];</w:t>
      </w:r>
    </w:p>
    <w:p w14:paraId="5B1422E3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>x = max(pair);</w:t>
      </w:r>
    </w:p>
    <w:p w14:paraId="2E8B49B0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>y = min(pair);</w:t>
      </w:r>
    </w:p>
    <w:p w14:paraId="3096BC01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>while(y&gt;0)</w:t>
      </w:r>
    </w:p>
    <w:p w14:paraId="21B74EC1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 xml:space="preserve">    r = rem(</w:t>
      </w:r>
      <w:proofErr w:type="gramStart"/>
      <w:r w:rsidRPr="00BE4349">
        <w:rPr>
          <w:rFonts w:ascii="Courier New" w:hAnsi="Courier New" w:cs="Courier New"/>
        </w:rPr>
        <w:t>x,y</w:t>
      </w:r>
      <w:proofErr w:type="gramEnd"/>
      <w:r w:rsidRPr="00BE4349">
        <w:rPr>
          <w:rFonts w:ascii="Courier New" w:hAnsi="Courier New" w:cs="Courier New"/>
        </w:rPr>
        <w:t>);</w:t>
      </w:r>
    </w:p>
    <w:p w14:paraId="1054F42B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 xml:space="preserve">    x = y;</w:t>
      </w:r>
    </w:p>
    <w:p w14:paraId="2627D5FD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 xml:space="preserve">    y = r;</w:t>
      </w:r>
    </w:p>
    <w:p w14:paraId="6148FF82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>end</w:t>
      </w:r>
    </w:p>
    <w:p w14:paraId="487F0BB2" w14:textId="77777777" w:rsidR="00BE4349" w:rsidRP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>out = x;</w:t>
      </w:r>
    </w:p>
    <w:p w14:paraId="2E65B8F0" w14:textId="4857C03A" w:rsidR="00BE4349" w:rsidRDefault="00BE4349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BE4349">
        <w:rPr>
          <w:rFonts w:ascii="Courier New" w:hAnsi="Courier New" w:cs="Courier New"/>
        </w:rPr>
        <w:t>end</w:t>
      </w:r>
    </w:p>
    <w:p w14:paraId="69764058" w14:textId="44027EBD" w:rsidR="00D80E72" w:rsidRDefault="00D80E72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2EC4E397" w14:textId="77777777" w:rsidR="00D80E72" w:rsidRDefault="00D80E72" w:rsidP="00BE43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4E61A8BA" w14:textId="77777777" w:rsidR="00D80E72" w:rsidRPr="00D80E72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>function out=my_lcm(</w:t>
      </w:r>
      <w:proofErr w:type="gramStart"/>
      <w:r w:rsidRPr="00D80E72">
        <w:rPr>
          <w:rFonts w:ascii="Courier New" w:hAnsi="Courier New" w:cs="Courier New"/>
        </w:rPr>
        <w:t>a,b</w:t>
      </w:r>
      <w:proofErr w:type="gramEnd"/>
      <w:r w:rsidRPr="00D80E72">
        <w:rPr>
          <w:rFonts w:ascii="Courier New" w:hAnsi="Courier New" w:cs="Courier New"/>
        </w:rPr>
        <w:t>)</w:t>
      </w:r>
    </w:p>
    <w:p w14:paraId="1392C83B" w14:textId="77777777" w:rsidR="00D80E72" w:rsidRPr="00D80E72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>if a==0 || b==0</w:t>
      </w:r>
    </w:p>
    <w:p w14:paraId="01183F0D" w14:textId="77777777" w:rsidR="00D80E72" w:rsidRPr="00D80E72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 xml:space="preserve">    out = 'undefined';</w:t>
      </w:r>
    </w:p>
    <w:p w14:paraId="1A37915E" w14:textId="77777777" w:rsidR="00D80E72" w:rsidRPr="00D80E72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>else</w:t>
      </w:r>
    </w:p>
    <w:p w14:paraId="60D08D1A" w14:textId="77777777" w:rsidR="00D80E72" w:rsidRPr="00D80E72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 xml:space="preserve">    g = my_gcd(</w:t>
      </w:r>
      <w:proofErr w:type="gramStart"/>
      <w:r w:rsidRPr="00D80E72">
        <w:rPr>
          <w:rFonts w:ascii="Courier New" w:hAnsi="Courier New" w:cs="Courier New"/>
        </w:rPr>
        <w:t>a,b</w:t>
      </w:r>
      <w:proofErr w:type="gramEnd"/>
      <w:r w:rsidRPr="00D80E72">
        <w:rPr>
          <w:rFonts w:ascii="Courier New" w:hAnsi="Courier New" w:cs="Courier New"/>
        </w:rPr>
        <w:t>);</w:t>
      </w:r>
    </w:p>
    <w:p w14:paraId="3BC20E80" w14:textId="77777777" w:rsidR="00D80E72" w:rsidRPr="00D80E72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 xml:space="preserve">    x = a/g;</w:t>
      </w:r>
    </w:p>
    <w:p w14:paraId="1EB323D0" w14:textId="77777777" w:rsidR="00D80E72" w:rsidRPr="00D80E72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 xml:space="preserve">    y = b/g;</w:t>
      </w:r>
    </w:p>
    <w:p w14:paraId="597197D6" w14:textId="77777777" w:rsidR="00D80E72" w:rsidRPr="00D80E72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 xml:space="preserve">    out = x*y*g;</w:t>
      </w:r>
    </w:p>
    <w:p w14:paraId="75DACC33" w14:textId="77777777" w:rsidR="00D80E72" w:rsidRPr="00D80E72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>end</w:t>
      </w:r>
    </w:p>
    <w:p w14:paraId="2D12103C" w14:textId="65D8AA19" w:rsidR="00D80E72" w:rsidRPr="00BE4349" w:rsidRDefault="00D80E72" w:rsidP="00D80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0E72">
        <w:rPr>
          <w:rFonts w:ascii="Courier New" w:hAnsi="Courier New" w:cs="Courier New"/>
        </w:rPr>
        <w:t>end</w:t>
      </w:r>
    </w:p>
    <w:p w14:paraId="165ECA9F" w14:textId="77777777" w:rsidR="002049B6" w:rsidRDefault="002049B6" w:rsidP="002049B6">
      <w:pPr>
        <w:spacing w:after="0" w:line="240" w:lineRule="auto"/>
        <w:rPr>
          <w:rFonts w:ascii="Arial" w:hAnsi="Arial" w:cs="Arial"/>
        </w:rPr>
      </w:pPr>
    </w:p>
    <w:p w14:paraId="2A7C1DEE" w14:textId="4DBC2533" w:rsidR="000354B6" w:rsidRPr="004B08FC" w:rsidRDefault="000354B6" w:rsidP="000354B6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Problem 3 [20</w:t>
      </w:r>
      <w:r w:rsidRPr="009A0C78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</w:t>
      </w:r>
      <w:r w:rsidRPr="004B08FC">
        <w:rPr>
          <w:rFonts w:ascii="Arial" w:hAnsi="Arial" w:cs="Arial" w:hint="eastAsia"/>
        </w:rPr>
        <w:t>Narcissistic number</w:t>
      </w:r>
      <w:r w:rsidRPr="004B08FC">
        <w:rPr>
          <w:rFonts w:ascii="Arial" w:hAnsi="Arial" w:cs="Arial"/>
          <w:lang w:eastAsia="zh-CN"/>
        </w:rPr>
        <w:t xml:space="preserve"> is a three-digit number, the sum of the third power of the digits in each bit of which is equal to itself</w:t>
      </w:r>
      <w:r w:rsidRPr="004B08FC">
        <w:rPr>
          <w:rFonts w:ascii="Arial" w:hAnsi="Arial" w:cs="Arial" w:hint="eastAsia"/>
          <w:lang w:eastAsia="zh-CN"/>
        </w:rPr>
        <w:t xml:space="preserve"> </w:t>
      </w:r>
      <w:r w:rsidRPr="004B08FC">
        <w:rPr>
          <w:rFonts w:ascii="Arial" w:hAnsi="Arial" w:cs="Arial"/>
          <w:lang w:eastAsia="zh-CN"/>
        </w:rPr>
        <w:t>(for example, 153 = 1</w:t>
      </w:r>
      <w:r w:rsidRPr="004B08FC">
        <w:rPr>
          <w:rFonts w:ascii="Arial" w:hAnsi="Arial" w:cs="Arial"/>
          <w:vertAlign w:val="superscript"/>
          <w:lang w:eastAsia="zh-CN"/>
        </w:rPr>
        <w:t>3</w:t>
      </w:r>
      <w:r w:rsidRPr="004B08FC">
        <w:rPr>
          <w:rFonts w:ascii="Arial" w:hAnsi="Arial" w:cs="Arial"/>
          <w:lang w:eastAsia="zh-CN"/>
        </w:rPr>
        <w:t xml:space="preserve"> + </w:t>
      </w:r>
      <w:r>
        <w:rPr>
          <w:rFonts w:ascii="Arial" w:hAnsi="Arial" w:cs="Arial"/>
          <w:lang w:eastAsia="zh-CN"/>
        </w:rPr>
        <w:t>5</w:t>
      </w:r>
      <w:r w:rsidRPr="004B08FC">
        <w:rPr>
          <w:rFonts w:ascii="Arial" w:hAnsi="Arial" w:cs="Arial"/>
          <w:vertAlign w:val="superscript"/>
          <w:lang w:eastAsia="zh-CN"/>
        </w:rPr>
        <w:t xml:space="preserve">3 </w:t>
      </w:r>
      <w:r w:rsidRPr="004B08FC">
        <w:rPr>
          <w:rFonts w:ascii="Arial" w:hAnsi="Arial" w:cs="Arial"/>
          <w:lang w:eastAsia="zh-CN"/>
        </w:rPr>
        <w:t>+ 3</w:t>
      </w:r>
      <w:r w:rsidRPr="004B08FC">
        <w:rPr>
          <w:rFonts w:ascii="Arial" w:hAnsi="Arial" w:cs="Arial"/>
          <w:vertAlign w:val="superscript"/>
          <w:lang w:eastAsia="zh-CN"/>
        </w:rPr>
        <w:t>3</w:t>
      </w:r>
      <w:r w:rsidRPr="004B08FC">
        <w:rPr>
          <w:rFonts w:ascii="Arial" w:hAnsi="Arial" w:cs="Arial"/>
          <w:lang w:eastAsia="zh-CN"/>
        </w:rPr>
        <w:t>).</w:t>
      </w:r>
      <w:r w:rsidRPr="004B08FC">
        <w:t xml:space="preserve"> </w:t>
      </w:r>
      <w:r w:rsidRPr="004B08FC">
        <w:rPr>
          <w:rFonts w:ascii="Arial" w:hAnsi="Arial" w:cs="Arial"/>
          <w:lang w:eastAsia="zh-CN"/>
        </w:rPr>
        <w:t>You may find more information by searching "</w:t>
      </w:r>
      <w:r w:rsidRPr="004B08FC">
        <w:rPr>
          <w:rFonts w:ascii="Arial" w:hAnsi="Arial" w:cs="Arial" w:hint="eastAsia"/>
        </w:rPr>
        <w:t xml:space="preserve"> Narcissistic number</w:t>
      </w:r>
      <w:r w:rsidRPr="004B08FC">
        <w:rPr>
          <w:rFonts w:ascii="Arial" w:hAnsi="Arial" w:cs="Arial"/>
          <w:lang w:eastAsia="zh-CN"/>
        </w:rPr>
        <w:t xml:space="preserve"> ". You need to write two functions, one for finding all the </w:t>
      </w:r>
      <w:r w:rsidRPr="004B08FC">
        <w:rPr>
          <w:rFonts w:ascii="Arial" w:hAnsi="Arial" w:cs="Arial"/>
        </w:rPr>
        <w:t>n</w:t>
      </w:r>
      <w:r w:rsidRPr="004B08FC">
        <w:rPr>
          <w:rFonts w:ascii="Arial" w:hAnsi="Arial" w:cs="Arial" w:hint="eastAsia"/>
        </w:rPr>
        <w:t xml:space="preserve">arcissistic </w:t>
      </w:r>
      <w:proofErr w:type="gramStart"/>
      <w:r w:rsidRPr="004B08FC">
        <w:rPr>
          <w:rFonts w:ascii="Arial" w:hAnsi="Arial" w:cs="Arial" w:hint="eastAsia"/>
        </w:rPr>
        <w:t>number</w:t>
      </w:r>
      <w:r w:rsidRPr="004B08FC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</w:t>
      </w:r>
      <w:r w:rsidRPr="004B08FC">
        <w:rPr>
          <w:rFonts w:ascii="Arial" w:hAnsi="Arial" w:cs="Arial"/>
          <w:lang w:eastAsia="zh-CN"/>
        </w:rPr>
        <w:t xml:space="preserve"> and</w:t>
      </w:r>
      <w:proofErr w:type="gramEnd"/>
      <w:r w:rsidRPr="004B08FC">
        <w:rPr>
          <w:rFonts w:ascii="Arial" w:hAnsi="Arial" w:cs="Arial"/>
          <w:lang w:eastAsia="zh-CN"/>
        </w:rPr>
        <w:t xml:space="preserve"> one for determining whether a three-digit number is a n</w:t>
      </w:r>
      <w:r w:rsidRPr="004B08FC">
        <w:rPr>
          <w:rFonts w:ascii="Arial" w:hAnsi="Arial" w:cs="Arial" w:hint="eastAsia"/>
        </w:rPr>
        <w:t>arcissistic number</w:t>
      </w:r>
      <w:r w:rsidRPr="004B08FC">
        <w:rPr>
          <w:rFonts w:ascii="Arial" w:hAnsi="Arial" w:cs="Arial"/>
        </w:rPr>
        <w:t>.</w:t>
      </w:r>
      <w:r w:rsidRPr="004B08FC">
        <w:t xml:space="preserve"> </w:t>
      </w:r>
      <w:r w:rsidRPr="004B08FC">
        <w:rPr>
          <w:rFonts w:ascii="Arial" w:hAnsi="Arial" w:cs="Arial"/>
        </w:rPr>
        <w:t>The second function should be nested within the first function.</w:t>
      </w:r>
    </w:p>
    <w:p w14:paraId="55ACEBB4" w14:textId="77777777" w:rsidR="00A675A7" w:rsidRPr="006B12B6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3</w:t>
      </w:r>
      <w:r w:rsidRPr="006B12B6">
        <w:rPr>
          <w:rFonts w:ascii="Arial" w:hAnsi="Arial" w:cs="Arial"/>
          <w:b/>
        </w:rPr>
        <w:t xml:space="preserve"> Solution</w:t>
      </w:r>
    </w:p>
    <w:p w14:paraId="49C04AAF" w14:textId="77777777" w:rsid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7BCD21BF" w14:textId="0F2CEE5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>function out = narcissistic(x)</w:t>
      </w:r>
    </w:p>
    <w:p w14:paraId="079483A4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>out = 'False';</w:t>
      </w:r>
    </w:p>
    <w:p w14:paraId="678AE9BE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function arr = </w:t>
      </w:r>
      <w:proofErr w:type="gramStart"/>
      <w:r w:rsidRPr="00A675A7">
        <w:rPr>
          <w:rFonts w:ascii="Courier New" w:hAnsi="Courier New" w:cs="Courier New"/>
          <w:color w:val="000000"/>
        </w:rPr>
        <w:t>find(</w:t>
      </w:r>
      <w:proofErr w:type="gramEnd"/>
      <w:r w:rsidRPr="00A675A7">
        <w:rPr>
          <w:rFonts w:ascii="Courier New" w:hAnsi="Courier New" w:cs="Courier New"/>
          <w:color w:val="000000"/>
        </w:rPr>
        <w:t>)</w:t>
      </w:r>
    </w:p>
    <w:p w14:paraId="5735FC95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    arr</w:t>
      </w:r>
      <w:proofErr w:type="gramStart"/>
      <w:r w:rsidRPr="00A675A7">
        <w:rPr>
          <w:rFonts w:ascii="Courier New" w:hAnsi="Courier New" w:cs="Courier New"/>
          <w:color w:val="000000"/>
        </w:rPr>
        <w:t>=[</w:t>
      </w:r>
      <w:proofErr w:type="gramEnd"/>
      <w:r w:rsidRPr="00A675A7">
        <w:rPr>
          <w:rFonts w:ascii="Courier New" w:hAnsi="Courier New" w:cs="Courier New"/>
          <w:color w:val="000000"/>
        </w:rPr>
        <w:t>];</w:t>
      </w:r>
    </w:p>
    <w:p w14:paraId="4D27C2CF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    for i = 100:999</w:t>
      </w:r>
    </w:p>
    <w:p w14:paraId="09696182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        a = rem(i,10);</w:t>
      </w:r>
    </w:p>
    <w:p w14:paraId="2ACE77B1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        b = (rem(i,100)-rem(i,10))/10;</w:t>
      </w:r>
    </w:p>
    <w:p w14:paraId="4DD2955F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        c = (i-rem(i,100))/100;</w:t>
      </w:r>
    </w:p>
    <w:p w14:paraId="22B92FB6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        if a^3+b^3+c^3==i</w:t>
      </w:r>
    </w:p>
    <w:p w14:paraId="3568168F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            arr(end+1) = i;</w:t>
      </w:r>
    </w:p>
    <w:p w14:paraId="753643B0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        end</w:t>
      </w:r>
    </w:p>
    <w:p w14:paraId="3DCFABAD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    end</w:t>
      </w:r>
    </w:p>
    <w:p w14:paraId="62F9E5AF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end</w:t>
      </w:r>
    </w:p>
    <w:p w14:paraId="27ED629C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for nar = </w:t>
      </w:r>
      <w:proofErr w:type="gramStart"/>
      <w:r w:rsidRPr="00A675A7">
        <w:rPr>
          <w:rFonts w:ascii="Courier New" w:hAnsi="Courier New" w:cs="Courier New"/>
          <w:color w:val="000000"/>
        </w:rPr>
        <w:t>find(</w:t>
      </w:r>
      <w:proofErr w:type="gramEnd"/>
      <w:r w:rsidRPr="00A675A7">
        <w:rPr>
          <w:rFonts w:ascii="Courier New" w:hAnsi="Courier New" w:cs="Courier New"/>
          <w:color w:val="000000"/>
        </w:rPr>
        <w:t>)</w:t>
      </w:r>
    </w:p>
    <w:p w14:paraId="58ECD40F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>if nar == x</w:t>
      </w:r>
    </w:p>
    <w:p w14:paraId="1090380A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 xml:space="preserve">    out = 'True';</w:t>
      </w:r>
    </w:p>
    <w:p w14:paraId="07C2A364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>end</w:t>
      </w:r>
    </w:p>
    <w:p w14:paraId="5102D8F1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>end</w:t>
      </w:r>
    </w:p>
    <w:p w14:paraId="7549766E" w14:textId="77777777" w:rsidR="00A675A7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A675A7">
        <w:rPr>
          <w:rFonts w:ascii="Courier New" w:hAnsi="Courier New" w:cs="Courier New"/>
          <w:color w:val="000000"/>
        </w:rPr>
        <w:t>end</w:t>
      </w:r>
    </w:p>
    <w:p w14:paraId="283953B5" w14:textId="69D83229" w:rsidR="000B4736" w:rsidRPr="00A675A7" w:rsidRDefault="00A675A7" w:rsidP="00A675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525A3F27" w14:textId="142E8386" w:rsidR="000B4736" w:rsidRDefault="00B06F64" w:rsidP="000B473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Problem 4</w:t>
      </w:r>
      <w:r w:rsidR="000B4736">
        <w:rPr>
          <w:rFonts w:ascii="Arial" w:hAnsi="Arial" w:cs="Arial"/>
          <w:b/>
        </w:rPr>
        <w:t xml:space="preserve"> [</w:t>
      </w:r>
      <w:r w:rsidR="008D5663">
        <w:rPr>
          <w:rFonts w:ascii="Arial" w:hAnsi="Arial" w:cs="Arial"/>
          <w:b/>
        </w:rPr>
        <w:t>2</w:t>
      </w:r>
      <w:r w:rsidR="000B4736">
        <w:rPr>
          <w:rFonts w:ascii="Arial" w:hAnsi="Arial" w:cs="Arial"/>
          <w:b/>
        </w:rPr>
        <w:t>0</w:t>
      </w:r>
      <w:r w:rsidR="000B4736" w:rsidRPr="009A0C78">
        <w:rPr>
          <w:rFonts w:ascii="Arial" w:hAnsi="Arial" w:cs="Arial"/>
          <w:b/>
        </w:rPr>
        <w:t>]:</w:t>
      </w:r>
      <w:r w:rsidR="000B4736">
        <w:rPr>
          <w:rFonts w:ascii="Arial" w:hAnsi="Arial" w:cs="Arial"/>
        </w:rPr>
        <w:t xml:space="preserve"> You are to write a MATLAB </w:t>
      </w:r>
      <w:r w:rsidR="000B4736" w:rsidRPr="001F178A">
        <w:rPr>
          <w:rFonts w:ascii="Arial" w:hAnsi="Arial" w:cs="Arial"/>
          <w:u w:val="single"/>
        </w:rPr>
        <w:t>function</w:t>
      </w:r>
      <w:r w:rsidR="000B4736">
        <w:rPr>
          <w:rFonts w:ascii="Arial" w:hAnsi="Arial" w:cs="Arial"/>
        </w:rPr>
        <w:t xml:space="preserve"> that simulates the flight of a basketball in 2D. At any point in time the state of the basketball is characterized by its 2D position, (</w:t>
      </w:r>
      <w:proofErr w:type="gramStart"/>
      <w:r w:rsidR="000B4736" w:rsidRPr="009A284E">
        <w:rPr>
          <w:rFonts w:ascii="Arial" w:hAnsi="Arial" w:cs="Arial"/>
          <w:i/>
        </w:rPr>
        <w:t>x</w:t>
      </w:r>
      <w:r w:rsidR="000B4736">
        <w:rPr>
          <w:rFonts w:ascii="Arial" w:hAnsi="Arial" w:cs="Arial"/>
        </w:rPr>
        <w:t>,</w:t>
      </w:r>
      <w:r w:rsidR="000B4736" w:rsidRPr="009A284E">
        <w:rPr>
          <w:rFonts w:ascii="Arial" w:hAnsi="Arial" w:cs="Arial"/>
          <w:i/>
        </w:rPr>
        <w:t>y</w:t>
      </w:r>
      <w:proofErr w:type="gramEnd"/>
      <w:r w:rsidR="000B4736">
        <w:rPr>
          <w:rFonts w:ascii="Arial" w:hAnsi="Arial" w:cs="Arial"/>
        </w:rPr>
        <w:t>), and velocity, (</w:t>
      </w:r>
      <w:r w:rsidR="000B4736" w:rsidRPr="00A9640B">
        <w:rPr>
          <w:rFonts w:ascii="Arial" w:hAnsi="Arial" w:cs="Arial"/>
          <w:i/>
        </w:rPr>
        <w:t>v</w:t>
      </w:r>
      <w:r w:rsidR="000B4736" w:rsidRPr="00A9640B">
        <w:rPr>
          <w:rFonts w:ascii="Arial" w:hAnsi="Arial" w:cs="Arial"/>
          <w:vertAlign w:val="subscript"/>
        </w:rPr>
        <w:t>x</w:t>
      </w:r>
      <w:r w:rsidR="000B4736">
        <w:rPr>
          <w:rFonts w:ascii="Arial" w:hAnsi="Arial" w:cs="Arial"/>
        </w:rPr>
        <w:t xml:space="preserve">, </w:t>
      </w:r>
      <w:r w:rsidR="000B4736" w:rsidRPr="00A9640B">
        <w:rPr>
          <w:rFonts w:ascii="Arial" w:hAnsi="Arial" w:cs="Arial"/>
          <w:i/>
        </w:rPr>
        <w:t>v</w:t>
      </w:r>
      <w:r w:rsidR="000B4736" w:rsidRPr="00A9640B">
        <w:rPr>
          <w:rFonts w:ascii="Arial" w:hAnsi="Arial" w:cs="Arial"/>
          <w:vertAlign w:val="subscript"/>
        </w:rPr>
        <w:t>y</w:t>
      </w:r>
      <w:r w:rsidR="000B4736">
        <w:rPr>
          <w:rFonts w:ascii="Arial" w:hAnsi="Arial" w:cs="Arial"/>
        </w:rPr>
        <w:t>). As it flies through the air the basketball will experience forces due to gravity and air resistance.</w:t>
      </w:r>
    </w:p>
    <w:p w14:paraId="6B359FA5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accelerations that the basketball experiences in the </w:t>
      </w:r>
      <w:r w:rsidRPr="00A9640B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and </w:t>
      </w:r>
      <w:r w:rsidRPr="00A9640B"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 directions are given by the following expressions:</w:t>
      </w:r>
    </w:p>
    <w:p w14:paraId="033A6D0A" w14:textId="77777777" w:rsidR="000B4736" w:rsidRDefault="00200B68" w:rsidP="000B4736">
      <w:pPr>
        <w:spacing w:after="0" w:line="240" w:lineRule="auto"/>
        <w:jc w:val="center"/>
        <w:rPr>
          <w:rFonts w:ascii="Arial" w:hAnsi="Arial" w:cs="Arial"/>
        </w:rPr>
      </w:pPr>
      <w:r w:rsidRPr="000B2E96">
        <w:rPr>
          <w:rFonts w:ascii="Arial" w:hAnsi="Arial" w:cs="Arial"/>
          <w:noProof/>
          <w:position w:val="-16"/>
        </w:rPr>
        <w:object w:dxaOrig="1800" w:dyaOrig="480" w14:anchorId="4E872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0.8pt;height:24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77215343" r:id="rId7"/>
        </w:object>
      </w:r>
    </w:p>
    <w:p w14:paraId="7375C1EA" w14:textId="77777777" w:rsidR="000B4736" w:rsidRDefault="00200B68" w:rsidP="000B4736">
      <w:pPr>
        <w:spacing w:after="0" w:line="240" w:lineRule="auto"/>
        <w:jc w:val="center"/>
        <w:rPr>
          <w:rFonts w:ascii="Arial" w:hAnsi="Arial" w:cs="Arial"/>
        </w:rPr>
      </w:pPr>
      <w:r w:rsidRPr="000B2E96">
        <w:rPr>
          <w:rFonts w:ascii="Arial" w:hAnsi="Arial" w:cs="Arial"/>
          <w:noProof/>
          <w:position w:val="-16"/>
        </w:rPr>
        <w:object w:dxaOrig="2180" w:dyaOrig="480" w14:anchorId="333FD5BB">
          <v:shape id="_x0000_i1026" type="#_x0000_t75" alt="" style="width:110.15pt;height:24.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77215344" r:id="rId9"/>
        </w:object>
      </w:r>
    </w:p>
    <w:p w14:paraId="079D3170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 w:rsidRPr="00A9640B">
        <w:rPr>
          <w:rFonts w:ascii="Arial" w:hAnsi="Arial" w:cs="Arial"/>
          <w:i/>
        </w:rPr>
        <w:t>g</w:t>
      </w:r>
      <w:r>
        <w:rPr>
          <w:rFonts w:ascii="Arial" w:hAnsi="Arial" w:cs="Arial"/>
        </w:rPr>
        <w:t>, the gravitational constant, is 9.8 m/s</w:t>
      </w:r>
      <w:r w:rsidRPr="00A9640B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and </w:t>
      </w:r>
      <w:r w:rsidRPr="00A9640B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, the damping coefficient, is 0.2. </w:t>
      </w:r>
    </w:p>
    <w:p w14:paraId="347E50CF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Your function declaration should be as follows.</w:t>
      </w:r>
    </w:p>
    <w:p w14:paraId="6CEED4BC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</w:p>
    <w:p w14:paraId="216431B3" w14:textId="77777777" w:rsidR="000B4736" w:rsidRPr="00A9640B" w:rsidRDefault="000B4736" w:rsidP="000B4736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8"/>
          <w:szCs w:val="24"/>
        </w:rPr>
      </w:pPr>
      <w:r w:rsidRPr="00A9640B">
        <w:rPr>
          <w:rFonts w:ascii="Courier New" w:hAnsi="Courier New" w:cs="Courier New"/>
          <w:color w:val="0000FF"/>
          <w:szCs w:val="20"/>
        </w:rPr>
        <w:t>function</w:t>
      </w:r>
      <w:r w:rsidRPr="00A9640B">
        <w:rPr>
          <w:rFonts w:ascii="Courier New" w:hAnsi="Courier New" w:cs="Courier New"/>
          <w:color w:val="000000"/>
          <w:szCs w:val="20"/>
        </w:rPr>
        <w:t xml:space="preserve"> [</w:t>
      </w:r>
      <w:proofErr w:type="gramStart"/>
      <w:r w:rsidRPr="00A9640B">
        <w:rPr>
          <w:rFonts w:ascii="Courier New" w:hAnsi="Courier New" w:cs="Courier New"/>
          <w:color w:val="000000"/>
          <w:szCs w:val="20"/>
        </w:rPr>
        <w:t>x,y</w:t>
      </w:r>
      <w:proofErr w:type="gramEnd"/>
      <w:r w:rsidRPr="00A9640B">
        <w:rPr>
          <w:rFonts w:ascii="Courier New" w:hAnsi="Courier New" w:cs="Courier New"/>
          <w:color w:val="000000"/>
          <w:szCs w:val="20"/>
        </w:rPr>
        <w:t>] = basketball(g,c,x0,y0,vx0,vy0,tstep,tmax)</w:t>
      </w:r>
    </w:p>
    <w:p w14:paraId="1BD36E2E" w14:textId="77777777" w:rsidR="000B4736" w:rsidRDefault="000B4736" w:rsidP="000B4736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here </w:t>
      </w:r>
      <w:r w:rsidRPr="00A9640B">
        <w:rPr>
          <w:rFonts w:ascii="Courier New" w:hAnsi="Courier New" w:cs="Courier New"/>
        </w:rPr>
        <w:t>tstep</w:t>
      </w:r>
      <w:r>
        <w:rPr>
          <w:rFonts w:ascii="Arial" w:hAnsi="Arial" w:cs="Arial"/>
        </w:rPr>
        <w:t xml:space="preserve"> is the time step of the simulation and </w:t>
      </w:r>
      <w:r w:rsidRPr="00CD663A">
        <w:rPr>
          <w:rFonts w:ascii="Courier New" w:hAnsi="Courier New" w:cs="Courier New"/>
        </w:rPr>
        <w:t>tmax</w:t>
      </w:r>
      <w:r>
        <w:rPr>
          <w:rFonts w:ascii="Arial" w:hAnsi="Arial" w:cs="Arial"/>
        </w:rPr>
        <w:t xml:space="preserve"> is the simulation time. At the end of the simulation your program should have produced two arrays, </w:t>
      </w:r>
      <w:r w:rsidRPr="00CD663A">
        <w:rPr>
          <w:rFonts w:ascii="Courier New" w:hAnsi="Courier New" w:cs="Courier New"/>
        </w:rPr>
        <w:t>x</w:t>
      </w:r>
      <w:r>
        <w:rPr>
          <w:rFonts w:ascii="Arial" w:hAnsi="Arial" w:cs="Arial"/>
        </w:rPr>
        <w:t xml:space="preserve"> and </w:t>
      </w:r>
      <w:r w:rsidRPr="00CD663A">
        <w:rPr>
          <w:rFonts w:ascii="Courier New" w:hAnsi="Courier New" w:cs="Courier New"/>
        </w:rPr>
        <w:t>y</w:t>
      </w:r>
      <w:r>
        <w:rPr>
          <w:rFonts w:ascii="Arial" w:hAnsi="Arial" w:cs="Arial"/>
        </w:rPr>
        <w:t>, indicating the x and y positions of the ball at every instant in time.</w:t>
      </w:r>
    </w:p>
    <w:p w14:paraId="19369F7F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</w:p>
    <w:p w14:paraId="5F919B3C" w14:textId="77777777" w:rsidR="000B4736" w:rsidRDefault="000B4736" w:rsidP="000B473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In this simulation, you can use a simple first order approximation to compute the next state of the ball, as shown below:</w:t>
      </w:r>
    </w:p>
    <w:p w14:paraId="6FFD2D4D" w14:textId="77777777" w:rsidR="000B4736" w:rsidRDefault="00200B68" w:rsidP="000B4736">
      <w:pPr>
        <w:spacing w:after="0" w:line="240" w:lineRule="auto"/>
        <w:jc w:val="center"/>
        <w:rPr>
          <w:rFonts w:ascii="Arial" w:hAnsi="Arial" w:cs="Arial"/>
        </w:rPr>
      </w:pPr>
      <w:r w:rsidRPr="00C4433E">
        <w:rPr>
          <w:rFonts w:ascii="Arial" w:hAnsi="Arial" w:cs="Arial"/>
          <w:noProof/>
          <w:position w:val="-76"/>
        </w:rPr>
        <w:object w:dxaOrig="2740" w:dyaOrig="1640" w14:anchorId="32F73FE0">
          <v:shape id="_x0000_i1027" type="#_x0000_t75" alt="" style="width:138.1pt;height:82.2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77215345" r:id="rId11"/>
        </w:object>
      </w:r>
    </w:p>
    <w:p w14:paraId="02360A34" w14:textId="5032E658" w:rsidR="000B4736" w:rsidRDefault="000B4736" w:rsidP="00BC6EA5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You should run the simulation with the initial position of the ball as (</w:t>
      </w:r>
      <w:proofErr w:type="gramStart"/>
      <w:r w:rsidRPr="00CD663A">
        <w:rPr>
          <w:rFonts w:ascii="Arial" w:hAnsi="Arial" w:cs="Arial"/>
          <w:i/>
        </w:rPr>
        <w:t>x</w:t>
      </w:r>
      <w:r>
        <w:rPr>
          <w:rFonts w:ascii="Arial" w:hAnsi="Arial" w:cs="Arial"/>
        </w:rPr>
        <w:t>,</w:t>
      </w:r>
      <w:r w:rsidRPr="00CD663A">
        <w:rPr>
          <w:rFonts w:ascii="Arial" w:hAnsi="Arial" w:cs="Arial"/>
          <w:i/>
        </w:rPr>
        <w:t>y</w:t>
      </w:r>
      <w:proofErr w:type="gramEnd"/>
      <w:r>
        <w:rPr>
          <w:rFonts w:ascii="Arial" w:hAnsi="Arial" w:cs="Arial"/>
        </w:rPr>
        <w:t>) = (0,0), the initial velocity as (</w:t>
      </w:r>
      <w:r w:rsidRPr="00CD663A">
        <w:rPr>
          <w:rFonts w:ascii="Arial" w:hAnsi="Arial" w:cs="Arial"/>
          <w:i/>
        </w:rPr>
        <w:t>v</w:t>
      </w:r>
      <w:r w:rsidRPr="00CD663A">
        <w:rPr>
          <w:rFonts w:ascii="Arial" w:hAnsi="Arial" w:cs="Arial"/>
          <w:vertAlign w:val="subscript"/>
        </w:rPr>
        <w:t>x</w:t>
      </w:r>
      <w:r>
        <w:rPr>
          <w:rFonts w:ascii="Arial" w:hAnsi="Arial" w:cs="Arial"/>
        </w:rPr>
        <w:t>,</w:t>
      </w:r>
      <w:r w:rsidRPr="00CD663A">
        <w:rPr>
          <w:rFonts w:ascii="Arial" w:hAnsi="Arial" w:cs="Arial"/>
          <w:i/>
        </w:rPr>
        <w:t>v</w:t>
      </w:r>
      <w:r w:rsidRPr="00CD663A">
        <w:rPr>
          <w:rFonts w:ascii="Arial" w:hAnsi="Arial" w:cs="Arial"/>
          <w:vertAlign w:val="subscript"/>
        </w:rPr>
        <w:t>y</w:t>
      </w:r>
      <w:r>
        <w:rPr>
          <w:rFonts w:ascii="Arial" w:hAnsi="Arial" w:cs="Arial"/>
        </w:rPr>
        <w:t xml:space="preserve">) = (2.5,5.4), a time step of 0.01 s, and a total simulation time is 1.5 s. Note: these values should </w:t>
      </w:r>
      <w:r w:rsidRPr="005F2CC1">
        <w:rPr>
          <w:rFonts w:ascii="Arial" w:hAnsi="Arial" w:cs="Arial"/>
        </w:rPr>
        <w:t>not</w:t>
      </w:r>
      <w:r>
        <w:rPr>
          <w:rFonts w:ascii="Arial" w:hAnsi="Arial" w:cs="Arial"/>
        </w:rPr>
        <w:t xml:space="preserve"> be hard-coded into the function but should instead be called from an external script.</w:t>
      </w:r>
      <w:r w:rsidR="00BC6EA5">
        <w:rPr>
          <w:rFonts w:ascii="Arial" w:hAnsi="Arial" w:cs="Arial"/>
        </w:rPr>
        <w:t xml:space="preserve"> </w:t>
      </w:r>
      <w:r w:rsidRPr="005F2CC1">
        <w:rPr>
          <w:rFonts w:ascii="Arial" w:hAnsi="Arial" w:cs="Arial"/>
        </w:rPr>
        <w:t>You</w:t>
      </w:r>
      <w:r>
        <w:rPr>
          <w:rFonts w:ascii="Arial" w:hAnsi="Arial" w:cs="Arial"/>
        </w:rPr>
        <w:t xml:space="preserve"> should output a visually appealing plot (external to the function) that shows the x and y positions of the ball and includes x and y labels. </w:t>
      </w:r>
    </w:p>
    <w:p w14:paraId="26452DF5" w14:textId="77777777" w:rsidR="00C41026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4</w:t>
      </w:r>
      <w:r w:rsidRPr="006E6722">
        <w:rPr>
          <w:rFonts w:ascii="Arial" w:hAnsi="Arial" w:cs="Arial"/>
          <w:b/>
        </w:rPr>
        <w:t xml:space="preserve"> Solution</w:t>
      </w:r>
    </w:p>
    <w:p w14:paraId="03B6F317" w14:textId="77777777" w:rsidR="00C41026" w:rsidRDefault="00C41026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</w:p>
    <w:p w14:paraId="1546C512" w14:textId="4700C5F4" w:rsidR="000C37D4" w:rsidRPr="00C41026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0C37D4">
        <w:rPr>
          <w:rFonts w:ascii="Courier" w:hAnsi="Courier" w:cs="Courier"/>
          <w:color w:val="000000"/>
          <w:sz w:val="20"/>
        </w:rPr>
        <w:t>function [</w:t>
      </w:r>
      <w:proofErr w:type="gramStart"/>
      <w:r w:rsidRPr="000C37D4">
        <w:rPr>
          <w:rFonts w:ascii="Courier" w:hAnsi="Courier" w:cs="Courier"/>
          <w:color w:val="000000"/>
          <w:sz w:val="20"/>
        </w:rPr>
        <w:t>x,y</w:t>
      </w:r>
      <w:proofErr w:type="gramEnd"/>
      <w:r w:rsidRPr="000C37D4">
        <w:rPr>
          <w:rFonts w:ascii="Courier" w:hAnsi="Courier" w:cs="Courier"/>
          <w:color w:val="000000"/>
          <w:sz w:val="20"/>
        </w:rPr>
        <w:t>] = basketball(g,c,x0,y0,vx0,vy0,tstep,tmax)</w:t>
      </w:r>
    </w:p>
    <w:p w14:paraId="57030B3F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>t = 0;</w:t>
      </w:r>
    </w:p>
    <w:p w14:paraId="2AD34335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>x=[x0];</w:t>
      </w:r>
    </w:p>
    <w:p w14:paraId="05C6217F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>y=[y0];</w:t>
      </w:r>
    </w:p>
    <w:p w14:paraId="1CFFC56D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>vx=[vx0];</w:t>
      </w:r>
    </w:p>
    <w:p w14:paraId="1B45BA98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>vy=[vy0];</w:t>
      </w:r>
    </w:p>
    <w:p w14:paraId="5D142472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>while t &lt;tmax</w:t>
      </w:r>
    </w:p>
    <w:p w14:paraId="68C71156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if t + tstep &lt;= tmax</w:t>
      </w:r>
    </w:p>
    <w:p w14:paraId="37F10DF9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ax = -c*vx(end)*sqrt(vx(end)^2 + vy(end)^2);</w:t>
      </w:r>
    </w:p>
    <w:p w14:paraId="35B1DB5B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ay = -g-c*vy(end)*sqrt(vx(end)^2 + vy(end)^2);</w:t>
      </w:r>
    </w:p>
    <w:p w14:paraId="0338F9FE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vx(end+1) = vx(end) + ax*tstep;</w:t>
      </w:r>
    </w:p>
    <w:p w14:paraId="3BDB4723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vy(end+1) = vy(end) + ay*tstep;</w:t>
      </w:r>
    </w:p>
    <w:p w14:paraId="6644D697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x(end+1) = x(end) + vx(end)*tstep;</w:t>
      </w:r>
    </w:p>
    <w:p w14:paraId="79E95DA2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y(end+1) = y(end) + vy(end)*tstep;</w:t>
      </w:r>
    </w:p>
    <w:p w14:paraId="08B9F695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t = t + tstep;</w:t>
      </w:r>
    </w:p>
    <w:p w14:paraId="613566CD" w14:textId="2DFC1062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else</w:t>
      </w:r>
      <w:r w:rsidRPr="000C37D4"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58B5BAE9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</w:t>
      </w:r>
      <w:r w:rsidRPr="000C37D4"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gramStart"/>
      <w:r w:rsidRPr="000C37D4">
        <w:rPr>
          <w:rFonts w:ascii="Courier New" w:hAnsi="Courier New" w:cs="Courier New"/>
          <w:color w:val="228B22"/>
          <w:sz w:val="20"/>
          <w:szCs w:val="20"/>
        </w:rPr>
        <w:t>if</w:t>
      </w:r>
      <w:proofErr w:type="gramEnd"/>
      <w:r w:rsidRPr="000C37D4">
        <w:rPr>
          <w:rFonts w:ascii="Courier New" w:hAnsi="Courier New" w:cs="Courier New"/>
          <w:color w:val="228B22"/>
          <w:sz w:val="20"/>
          <w:szCs w:val="20"/>
        </w:rPr>
        <w:t xml:space="preserve"> t + tstep &lt; tmax, make the time of the last point tmax.</w:t>
      </w:r>
    </w:p>
    <w:p w14:paraId="4ED060D3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tstep = tmax - t;</w:t>
      </w:r>
    </w:p>
    <w:p w14:paraId="2B1F52E0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ax = -c*vx(end)*sqrt(vx(end)^2 + vy(end)^2);</w:t>
      </w:r>
    </w:p>
    <w:p w14:paraId="6BBB1524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ay = -g-c*vy(end)*sqrt(vx(end)^2 + vy(end)^2);</w:t>
      </w:r>
    </w:p>
    <w:p w14:paraId="03270802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vx(end+1) = vx(end) + ax*tstep;</w:t>
      </w:r>
    </w:p>
    <w:p w14:paraId="0B6AE702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vy(end+1) = vy(end) + ay*tstep;</w:t>
      </w:r>
    </w:p>
    <w:p w14:paraId="1F2CE6A3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x(end+1) = x(end) + vx(end)*tstep;</w:t>
      </w:r>
    </w:p>
    <w:p w14:paraId="1898BA73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y(end+1) = y(end) + vy(end)*tstep;</w:t>
      </w:r>
    </w:p>
    <w:p w14:paraId="36357DB2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    t = t + tstep;</w:t>
      </w:r>
    </w:p>
    <w:p w14:paraId="3D23E26E" w14:textId="77777777" w:rsidR="000C37D4" w:rsidRP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 xml:space="preserve">    end</w:t>
      </w:r>
    </w:p>
    <w:p w14:paraId="735D8380" w14:textId="77777777" w:rsidR="00351667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>end</w:t>
      </w:r>
    </w:p>
    <w:p w14:paraId="1D258C0A" w14:textId="29C1279D" w:rsidR="000C37D4" w:rsidRDefault="000C37D4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0C37D4">
        <w:rPr>
          <w:rFonts w:ascii="Courier" w:hAnsi="Courier" w:cs="Courier"/>
          <w:color w:val="000000"/>
          <w:sz w:val="20"/>
        </w:rPr>
        <w:t>end</w:t>
      </w:r>
    </w:p>
    <w:p w14:paraId="72196FB3" w14:textId="0343E4B4" w:rsidR="00E84012" w:rsidRDefault="00E84012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</w:p>
    <w:p w14:paraId="5EA97746" w14:textId="05C15E69" w:rsidR="0084044C" w:rsidRDefault="0084044C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>
        <w:rPr>
          <w:rFonts w:ascii="Courier" w:hAnsi="Courier" w:cs="Courier" w:hint="eastAsia"/>
          <w:color w:val="000000"/>
          <w:sz w:val="20"/>
          <w:lang w:eastAsia="zh-CN"/>
        </w:rPr>
        <w:t>&gt;</w:t>
      </w:r>
      <w:r>
        <w:rPr>
          <w:rFonts w:ascii="Courier" w:hAnsi="Courier" w:cs="Courier"/>
          <w:color w:val="000000"/>
          <w:sz w:val="20"/>
          <w:lang w:eastAsia="zh-CN"/>
        </w:rPr>
        <w:t>&gt; [</w:t>
      </w:r>
      <w:proofErr w:type="gramStart"/>
      <w:r>
        <w:rPr>
          <w:rFonts w:ascii="Courier" w:hAnsi="Courier" w:cs="Courier"/>
          <w:color w:val="000000"/>
          <w:sz w:val="20"/>
          <w:lang w:eastAsia="zh-CN"/>
        </w:rPr>
        <w:t>x,y</w:t>
      </w:r>
      <w:proofErr w:type="gramEnd"/>
      <w:r>
        <w:rPr>
          <w:rFonts w:ascii="Courier" w:hAnsi="Courier" w:cs="Courier"/>
          <w:color w:val="000000"/>
          <w:sz w:val="20"/>
          <w:lang w:eastAsia="zh-CN"/>
        </w:rPr>
        <w:t>] = basketball(</w:t>
      </w:r>
      <w:r w:rsidRPr="0084044C">
        <w:rPr>
          <w:rFonts w:ascii="Courier" w:hAnsi="Courier" w:cs="Courier"/>
          <w:color w:val="000000"/>
          <w:sz w:val="20"/>
          <w:lang w:eastAsia="zh-CN"/>
        </w:rPr>
        <w:t>9.8,0.2,0,0,2.5,5.4,0.01,1.5</w:t>
      </w:r>
      <w:r>
        <w:rPr>
          <w:rFonts w:ascii="Courier" w:hAnsi="Courier" w:cs="Courier"/>
          <w:color w:val="000000"/>
          <w:sz w:val="20"/>
          <w:lang w:eastAsia="zh-CN"/>
        </w:rPr>
        <w:t>)</w:t>
      </w:r>
      <w:r w:rsidR="00846254">
        <w:rPr>
          <w:rFonts w:ascii="Courier" w:hAnsi="Courier" w:cs="Courier"/>
          <w:color w:val="000000"/>
          <w:sz w:val="20"/>
          <w:lang w:eastAsia="zh-CN"/>
        </w:rPr>
        <w:t>;</w:t>
      </w:r>
    </w:p>
    <w:p w14:paraId="300508D4" w14:textId="664F8CDA" w:rsidR="00E84012" w:rsidRPr="00E84012" w:rsidRDefault="00E84012" w:rsidP="00E84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E84012">
        <w:rPr>
          <w:rFonts w:ascii="Courier" w:hAnsi="Courier" w:cs="Courier"/>
          <w:color w:val="000000"/>
          <w:sz w:val="20"/>
        </w:rPr>
        <w:t>&gt;&gt; plot(</w:t>
      </w:r>
      <w:proofErr w:type="gramStart"/>
      <w:r w:rsidRPr="00E84012">
        <w:rPr>
          <w:rFonts w:ascii="Courier" w:hAnsi="Courier" w:cs="Courier"/>
          <w:color w:val="000000"/>
          <w:sz w:val="20"/>
        </w:rPr>
        <w:t>x,y</w:t>
      </w:r>
      <w:proofErr w:type="gramEnd"/>
      <w:r w:rsidRPr="00E84012">
        <w:rPr>
          <w:rFonts w:ascii="Courier" w:hAnsi="Courier" w:cs="Courier"/>
          <w:color w:val="000000"/>
          <w:sz w:val="20"/>
        </w:rPr>
        <w:t>)</w:t>
      </w:r>
      <w:r w:rsidR="00846254">
        <w:rPr>
          <w:rFonts w:ascii="Courier" w:hAnsi="Courier" w:cs="Courier"/>
          <w:color w:val="000000"/>
          <w:sz w:val="20"/>
        </w:rPr>
        <w:t>;</w:t>
      </w:r>
    </w:p>
    <w:p w14:paraId="4C307F83" w14:textId="14DB7591" w:rsidR="00E84012" w:rsidRPr="00E84012" w:rsidRDefault="00E84012" w:rsidP="00E84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E84012">
        <w:rPr>
          <w:rFonts w:ascii="Courier" w:hAnsi="Courier" w:cs="Courier"/>
          <w:color w:val="000000"/>
          <w:sz w:val="20"/>
        </w:rPr>
        <w:t xml:space="preserve">&gt;&gt; </w:t>
      </w:r>
      <w:proofErr w:type="gramStart"/>
      <w:r w:rsidRPr="00E84012">
        <w:rPr>
          <w:rFonts w:ascii="Courier" w:hAnsi="Courier" w:cs="Courier"/>
          <w:color w:val="000000"/>
          <w:sz w:val="20"/>
        </w:rPr>
        <w:t>xlabel(</w:t>
      </w:r>
      <w:proofErr w:type="gramEnd"/>
      <w:r w:rsidRPr="00E84012">
        <w:rPr>
          <w:rFonts w:ascii="Courier" w:hAnsi="Courier" w:cs="Courier"/>
          <w:color w:val="000000"/>
          <w:sz w:val="20"/>
        </w:rPr>
        <w:t>'x position')</w:t>
      </w:r>
      <w:r w:rsidR="00846254">
        <w:rPr>
          <w:rFonts w:ascii="Courier" w:hAnsi="Courier" w:cs="Courier"/>
          <w:color w:val="000000"/>
          <w:sz w:val="20"/>
        </w:rPr>
        <w:t>;</w:t>
      </w:r>
    </w:p>
    <w:p w14:paraId="1AC7219D" w14:textId="423A0482" w:rsidR="00E84012" w:rsidRDefault="00E84012" w:rsidP="00E84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E84012">
        <w:rPr>
          <w:rFonts w:ascii="Courier" w:hAnsi="Courier" w:cs="Courier"/>
          <w:color w:val="000000"/>
          <w:sz w:val="20"/>
        </w:rPr>
        <w:t xml:space="preserve">&gt;&gt; </w:t>
      </w:r>
      <w:proofErr w:type="gramStart"/>
      <w:r w:rsidRPr="00E84012">
        <w:rPr>
          <w:rFonts w:ascii="Courier" w:hAnsi="Courier" w:cs="Courier"/>
          <w:color w:val="000000"/>
          <w:sz w:val="20"/>
        </w:rPr>
        <w:t>ylabel(</w:t>
      </w:r>
      <w:proofErr w:type="gramEnd"/>
      <w:r w:rsidRPr="00E84012">
        <w:rPr>
          <w:rFonts w:ascii="Courier" w:hAnsi="Courier" w:cs="Courier"/>
          <w:color w:val="000000"/>
          <w:sz w:val="20"/>
        </w:rPr>
        <w:t>'y position')</w:t>
      </w:r>
      <w:r w:rsidR="00846254">
        <w:rPr>
          <w:rFonts w:ascii="Courier" w:hAnsi="Courier" w:cs="Courier"/>
          <w:color w:val="000000"/>
          <w:sz w:val="20"/>
        </w:rPr>
        <w:t>;</w:t>
      </w:r>
    </w:p>
    <w:p w14:paraId="289020F7" w14:textId="52D45057" w:rsidR="00E84012" w:rsidRPr="000C37D4" w:rsidRDefault="00E84012" w:rsidP="000C37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>
        <w:rPr>
          <w:rFonts w:ascii="Courier" w:hAnsi="Courier" w:cs="Courier"/>
          <w:noProof/>
          <w:color w:val="000000"/>
          <w:sz w:val="20"/>
        </w:rPr>
        <w:lastRenderedPageBreak/>
        <w:drawing>
          <wp:inline distT="0" distB="0" distL="0" distR="0" wp14:anchorId="361B0341" wp14:editId="76D0224F">
            <wp:extent cx="5334000" cy="4000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C17C9" w14:textId="77777777" w:rsidR="000B4736" w:rsidRDefault="000B4736" w:rsidP="000B4736">
      <w:pPr>
        <w:spacing w:after="0" w:line="240" w:lineRule="auto"/>
        <w:rPr>
          <w:rFonts w:ascii="Arial" w:hAnsi="Arial" w:cs="Arial"/>
          <w:b/>
        </w:rPr>
      </w:pPr>
    </w:p>
    <w:p w14:paraId="120D9A96" w14:textId="4A289A52" w:rsidR="000354B6" w:rsidRPr="004B08FC" w:rsidRDefault="000354B6" w:rsidP="000354B6">
      <w:pPr>
        <w:spacing w:after="0"/>
        <w:rPr>
          <w:rFonts w:ascii="Arial" w:hAnsi="Arial" w:cs="Arial"/>
        </w:rPr>
      </w:pPr>
      <w:r>
        <w:rPr>
          <w:rFonts w:ascii="Arial" w:hAnsi="Arial" w:cs="Arial"/>
          <w:b/>
        </w:rPr>
        <w:t>Problem 5 [20</w:t>
      </w:r>
      <w:r w:rsidRPr="004C2B17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</w:t>
      </w:r>
      <w:bookmarkStart w:id="0" w:name="_Hlk72083897"/>
      <w:r w:rsidRPr="004B08FC">
        <w:rPr>
          <w:rFonts w:ascii="Arial" w:hAnsi="Arial" w:cs="Arial"/>
        </w:rPr>
        <w:t>You need to write a series of functions that perform operations on a numeric row vector</w:t>
      </w:r>
      <w:r w:rsidRPr="004B08FC">
        <w:rPr>
          <w:rFonts w:ascii="Arial" w:hAnsi="Arial" w:cs="Arial" w:hint="eastAsia"/>
          <w:lang w:eastAsia="zh-CN"/>
        </w:rPr>
        <w:t>.</w:t>
      </w:r>
      <w:r w:rsidRPr="004B08FC">
        <w:rPr>
          <w:rFonts w:ascii="Arial" w:hAnsi="Arial" w:cs="Arial"/>
        </w:rPr>
        <w:t xml:space="preserve"> </w:t>
      </w:r>
    </w:p>
    <w:p w14:paraId="2EF02849" w14:textId="77777777" w:rsidR="000354B6" w:rsidRPr="004B08FC" w:rsidRDefault="000354B6" w:rsidP="000354B6">
      <w:pPr>
        <w:spacing w:after="0"/>
        <w:rPr>
          <w:rFonts w:ascii="Arial" w:hAnsi="Arial"/>
        </w:rPr>
      </w:pPr>
      <w:bookmarkStart w:id="1" w:name="_Hlk166596216"/>
      <w:r w:rsidRPr="004B08FC">
        <w:rPr>
          <w:rFonts w:ascii="Arial" w:hAnsi="Arial" w:cs="Arial"/>
        </w:rPr>
        <w:t>i)</w:t>
      </w:r>
      <w:bookmarkEnd w:id="1"/>
      <w:r w:rsidRPr="004B08FC">
        <w:rPr>
          <w:rFonts w:ascii="Arial" w:hAnsi="Arial" w:cs="Arial"/>
        </w:rPr>
        <w:t xml:space="preserve"> Given a numeric row vector, replace all elements less than 0 or greater than 10 with NaN. For instance, if a numeric row vector is [</w:t>
      </w:r>
      <w:proofErr w:type="gramStart"/>
      <w:r w:rsidRPr="004B08FC">
        <w:rPr>
          <w:rFonts w:ascii="Arial" w:hAnsi="Arial" w:cs="Arial"/>
        </w:rPr>
        <w:t>5  17</w:t>
      </w:r>
      <w:proofErr w:type="gramEnd"/>
      <w:r w:rsidRPr="004B08FC">
        <w:rPr>
          <w:rFonts w:ascii="Arial" w:hAnsi="Arial" w:cs="Arial"/>
        </w:rPr>
        <w:t xml:space="preserve"> -20  99  3.4  2  8  -6], the output is [5 NaN NaN NaN  3.4  2  8 NaN].</w:t>
      </w:r>
      <w:r w:rsidRPr="004B08FC">
        <w:rPr>
          <w:rFonts w:ascii="Arial" w:hAnsi="Arial"/>
        </w:rPr>
        <w:t xml:space="preserve"> Your function declaration should be as follows.</w:t>
      </w:r>
    </w:p>
    <w:p w14:paraId="4E465069" w14:textId="77777777" w:rsidR="000354B6" w:rsidRPr="004B08FC" w:rsidRDefault="000354B6" w:rsidP="000354B6">
      <w:pPr>
        <w:spacing w:after="0"/>
        <w:jc w:val="center"/>
        <w:rPr>
          <w:rFonts w:ascii="Courier New" w:hAnsi="Courier New" w:cs="Courier New"/>
          <w:color w:val="000000"/>
          <w:sz w:val="21"/>
          <w:szCs w:val="21"/>
        </w:rPr>
      </w:pPr>
      <w:r w:rsidRPr="004B08FC">
        <w:rPr>
          <w:rFonts w:ascii="Courier New" w:hAnsi="Courier New" w:cs="Courier New"/>
          <w:color w:val="0E00FF"/>
          <w:sz w:val="21"/>
          <w:szCs w:val="21"/>
        </w:rPr>
        <w:t>function</w:t>
      </w:r>
      <w:r w:rsidRPr="004B08FC">
        <w:rPr>
          <w:rFonts w:ascii="Courier New" w:hAnsi="Courier New" w:cs="Courier New"/>
          <w:color w:val="000000"/>
          <w:sz w:val="21"/>
          <w:szCs w:val="21"/>
        </w:rPr>
        <w:t xml:space="preserve"> y = cleanup(x)</w:t>
      </w:r>
    </w:p>
    <w:p w14:paraId="7A87A874" w14:textId="77777777" w:rsidR="000354B6" w:rsidRPr="004B08FC" w:rsidRDefault="000354B6" w:rsidP="000354B6">
      <w:pPr>
        <w:spacing w:after="0"/>
        <w:rPr>
          <w:rFonts w:ascii="Arial" w:hAnsi="Arial"/>
        </w:rPr>
      </w:pPr>
      <w:r w:rsidRPr="004B08FC">
        <w:rPr>
          <w:rFonts w:ascii="Arial" w:hAnsi="Arial" w:cs="Arial" w:hint="eastAsia"/>
        </w:rPr>
        <w:t>i</w:t>
      </w:r>
      <w:r w:rsidRPr="004B08FC">
        <w:rPr>
          <w:rFonts w:ascii="Arial" w:hAnsi="Arial" w:cs="Arial"/>
        </w:rPr>
        <w:t xml:space="preserve">i) Given a numeric row vector, return the largest number adjacent to ‘0’ (Tip: you might use the MATLAB function </w:t>
      </w:r>
      <w:r w:rsidRPr="004B08FC">
        <w:rPr>
          <w:rFonts w:ascii="Courier New" w:hAnsi="Courier New" w:cs="Courier New"/>
          <w:color w:val="000000"/>
          <w:lang w:eastAsia="zh-CN"/>
        </w:rPr>
        <w:t>find ()</w:t>
      </w:r>
      <w:r w:rsidRPr="004B08FC">
        <w:rPr>
          <w:rFonts w:ascii="Arial" w:hAnsi="Arial" w:cs="Arial"/>
        </w:rPr>
        <w:t>). For instance, if a numeric row vector is [1 5 3 0 2 7 0 8 9 1 0], the output is 8.</w:t>
      </w:r>
      <w:r w:rsidRPr="004B08FC">
        <w:rPr>
          <w:rFonts w:ascii="Arial" w:hAnsi="Arial"/>
        </w:rPr>
        <w:t xml:space="preserve"> Your function declaration should be as follows.</w:t>
      </w:r>
    </w:p>
    <w:p w14:paraId="415661F4" w14:textId="77777777" w:rsidR="000354B6" w:rsidRPr="004B08FC" w:rsidRDefault="000354B6" w:rsidP="000354B6">
      <w:pPr>
        <w:spacing w:after="0"/>
        <w:jc w:val="center"/>
        <w:rPr>
          <w:rFonts w:ascii="Arial" w:hAnsi="Arial" w:cs="Arial"/>
        </w:rPr>
      </w:pPr>
      <w:r w:rsidRPr="004B08FC">
        <w:rPr>
          <w:rFonts w:ascii="Courier New" w:hAnsi="Courier New" w:cs="Courier New"/>
          <w:color w:val="0E00FF"/>
          <w:sz w:val="21"/>
          <w:szCs w:val="21"/>
        </w:rPr>
        <w:t>function</w:t>
      </w:r>
      <w:r w:rsidRPr="004B08FC">
        <w:rPr>
          <w:rFonts w:ascii="Courier New" w:hAnsi="Courier New" w:cs="Courier New"/>
          <w:color w:val="000000"/>
          <w:sz w:val="21"/>
          <w:szCs w:val="21"/>
        </w:rPr>
        <w:t xml:space="preserve"> y = nearZero(x)</w:t>
      </w:r>
    </w:p>
    <w:p w14:paraId="29F89234" w14:textId="77777777" w:rsidR="000354B6" w:rsidRPr="004B08FC" w:rsidRDefault="000354B6" w:rsidP="000354B6">
      <w:pPr>
        <w:spacing w:after="0"/>
        <w:rPr>
          <w:rFonts w:ascii="Arial" w:hAnsi="Arial" w:cs="Arial"/>
        </w:rPr>
      </w:pPr>
      <w:r w:rsidRPr="004B08FC">
        <w:rPr>
          <w:rFonts w:ascii="Arial" w:hAnsi="Arial" w:cs="Arial"/>
        </w:rPr>
        <w:t>ii</w:t>
      </w:r>
      <w:r w:rsidRPr="004B08FC">
        <w:rPr>
          <w:rFonts w:ascii="Arial" w:hAnsi="Arial" w:cs="Arial" w:hint="eastAsia"/>
          <w:lang w:eastAsia="zh-CN"/>
        </w:rPr>
        <w:t>i</w:t>
      </w:r>
      <w:r w:rsidRPr="004B08FC">
        <w:rPr>
          <w:rFonts w:ascii="Arial" w:hAnsi="Arial" w:cs="Arial"/>
        </w:rPr>
        <w:t xml:space="preserve">) Given a numeric row vector, find the indexes of the two nearest digits. For instance, if a numeric row vector is [2 5 3 10 0 -3.1], the index1 is 1 and the index2 is 3. </w:t>
      </w:r>
      <w:r w:rsidRPr="004B08FC">
        <w:rPr>
          <w:rFonts w:ascii="Arial" w:hAnsi="Arial"/>
        </w:rPr>
        <w:t>Your function declaration should be as follows.</w:t>
      </w:r>
    </w:p>
    <w:p w14:paraId="400D9016" w14:textId="77777777" w:rsidR="000354B6" w:rsidRPr="004B08FC" w:rsidRDefault="000354B6" w:rsidP="000354B6">
      <w:pPr>
        <w:spacing w:after="0"/>
        <w:jc w:val="center"/>
        <w:rPr>
          <w:rFonts w:ascii="Courier New" w:hAnsi="Courier New" w:cs="Courier New"/>
          <w:color w:val="000000"/>
          <w:sz w:val="21"/>
          <w:szCs w:val="21"/>
        </w:rPr>
      </w:pPr>
      <w:r w:rsidRPr="004B08FC">
        <w:rPr>
          <w:rFonts w:ascii="Courier New" w:hAnsi="Courier New" w:cs="Courier New"/>
          <w:color w:val="0E00FF"/>
          <w:sz w:val="21"/>
          <w:szCs w:val="21"/>
        </w:rPr>
        <w:t xml:space="preserve">function </w:t>
      </w:r>
      <w:r w:rsidRPr="004B08FC">
        <w:rPr>
          <w:rFonts w:ascii="Courier New" w:hAnsi="Courier New" w:cs="Courier New"/>
          <w:color w:val="000000"/>
          <w:sz w:val="21"/>
          <w:szCs w:val="21"/>
        </w:rPr>
        <w:t>[index1, index2] = nearestNumbers(A)</w:t>
      </w:r>
    </w:p>
    <w:p w14:paraId="635D627F" w14:textId="77777777" w:rsidR="000354B6" w:rsidRPr="004B08FC" w:rsidRDefault="000354B6" w:rsidP="000354B6">
      <w:pPr>
        <w:widowControl w:val="0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4B08FC">
        <w:rPr>
          <w:rFonts w:ascii="Arial" w:hAnsi="Arial" w:cs="Arial"/>
        </w:rPr>
        <w:t xml:space="preserve">And notice, </w:t>
      </w:r>
      <w:bookmarkStart w:id="2" w:name="_Hlk72000182"/>
      <w:r w:rsidRPr="004B08FC">
        <w:rPr>
          <w:rFonts w:ascii="Arial" w:hAnsi="Arial" w:cs="Arial"/>
        </w:rPr>
        <w:t>index2 should be greater than index1</w:t>
      </w:r>
      <w:bookmarkEnd w:id="2"/>
      <w:r w:rsidRPr="004B08FC">
        <w:rPr>
          <w:rFonts w:ascii="Arial" w:hAnsi="Arial" w:cs="Arial"/>
        </w:rPr>
        <w:t>.</w:t>
      </w:r>
      <w:r w:rsidRPr="004B08FC">
        <w:t xml:space="preserve"> </w:t>
      </w:r>
      <w:r w:rsidRPr="004B08FC">
        <w:rPr>
          <w:rFonts w:ascii="Arial" w:hAnsi="Arial" w:cs="Arial"/>
        </w:rPr>
        <w:t xml:space="preserve">You might use 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[a, b] = min(A)</w:t>
      </w:r>
      <w:r w:rsidRPr="004B08FC">
        <w:rPr>
          <w:rFonts w:ascii="Arial" w:hAnsi="Arial" w:cs="Arial"/>
        </w:rPr>
        <w:t>to find the value(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a</w:t>
      </w:r>
      <w:r w:rsidRPr="004B08FC">
        <w:rPr>
          <w:rFonts w:ascii="Arial" w:hAnsi="Arial" w:cs="Arial"/>
        </w:rPr>
        <w:t>) and index(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b</w:t>
      </w:r>
      <w:r w:rsidRPr="004B08FC">
        <w:rPr>
          <w:rFonts w:ascii="Arial" w:hAnsi="Arial" w:cs="Arial"/>
        </w:rPr>
        <w:t xml:space="preserve">) of the smallest element in an array </w:t>
      </w:r>
      <w:r w:rsidRPr="004B08FC">
        <w:rPr>
          <w:rFonts w:ascii="Courier New" w:hAnsi="Courier New" w:cs="Courier New"/>
          <w:color w:val="000000"/>
          <w:sz w:val="20"/>
          <w:szCs w:val="20"/>
        </w:rPr>
        <w:t>A</w:t>
      </w:r>
      <w:r w:rsidRPr="004B08FC">
        <w:rPr>
          <w:rFonts w:ascii="Arial" w:hAnsi="Arial" w:cs="Arial"/>
        </w:rPr>
        <w:t>.</w:t>
      </w:r>
    </w:p>
    <w:bookmarkEnd w:id="0"/>
    <w:p w14:paraId="285207AD" w14:textId="228A202D" w:rsidR="00F80F27" w:rsidRDefault="00F80F27" w:rsidP="00F80F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5 Solution</w:t>
      </w:r>
    </w:p>
    <w:p w14:paraId="28012442" w14:textId="77777777" w:rsidR="00F80F27" w:rsidRDefault="00F80F27" w:rsidP="00F80F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</w:p>
    <w:p w14:paraId="41206165" w14:textId="58EB560A" w:rsidR="00F80F27" w:rsidRDefault="00F80F27" w:rsidP="00F80F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  <w:r w:rsidRPr="00F80F27">
        <w:rPr>
          <w:rFonts w:ascii="Arial" w:hAnsi="Arial" w:cs="Arial"/>
        </w:rPr>
        <w:t>i)</w:t>
      </w:r>
    </w:p>
    <w:p w14:paraId="0B42A889" w14:textId="77777777" w:rsidR="00CE7223" w:rsidRPr="00CE7223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CE7223">
        <w:rPr>
          <w:rFonts w:ascii="Courier New" w:hAnsi="Courier New" w:cs="Courier New"/>
          <w:color w:val="000000"/>
        </w:rPr>
        <w:t>function y = cleanup(x)</w:t>
      </w:r>
    </w:p>
    <w:p w14:paraId="17484C8A" w14:textId="77777777" w:rsidR="00CE7223" w:rsidRPr="00CE7223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CE7223">
        <w:rPr>
          <w:rFonts w:ascii="Courier New" w:hAnsi="Courier New" w:cs="Courier New"/>
          <w:color w:val="000000"/>
        </w:rPr>
        <w:t>y</w:t>
      </w:r>
      <w:proofErr w:type="gramStart"/>
      <w:r w:rsidRPr="00CE7223">
        <w:rPr>
          <w:rFonts w:ascii="Courier New" w:hAnsi="Courier New" w:cs="Courier New"/>
          <w:color w:val="000000"/>
        </w:rPr>
        <w:t>=[</w:t>
      </w:r>
      <w:proofErr w:type="gramEnd"/>
      <w:r w:rsidRPr="00CE7223">
        <w:rPr>
          <w:rFonts w:ascii="Courier New" w:hAnsi="Courier New" w:cs="Courier New"/>
          <w:color w:val="000000"/>
        </w:rPr>
        <w:t>];</w:t>
      </w:r>
    </w:p>
    <w:p w14:paraId="4BAD0986" w14:textId="77777777" w:rsidR="00CE7223" w:rsidRPr="00CE7223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CE7223">
        <w:rPr>
          <w:rFonts w:ascii="Courier New" w:hAnsi="Courier New" w:cs="Courier New"/>
          <w:color w:val="000000"/>
        </w:rPr>
        <w:t xml:space="preserve">for i = </w:t>
      </w:r>
      <w:proofErr w:type="gramStart"/>
      <w:r w:rsidRPr="00CE7223">
        <w:rPr>
          <w:rFonts w:ascii="Courier New" w:hAnsi="Courier New" w:cs="Courier New"/>
          <w:color w:val="000000"/>
        </w:rPr>
        <w:t>1:length</w:t>
      </w:r>
      <w:proofErr w:type="gramEnd"/>
      <w:r w:rsidRPr="00CE7223">
        <w:rPr>
          <w:rFonts w:ascii="Courier New" w:hAnsi="Courier New" w:cs="Courier New"/>
          <w:color w:val="000000"/>
        </w:rPr>
        <w:t>(x)</w:t>
      </w:r>
    </w:p>
    <w:p w14:paraId="485326C8" w14:textId="77777777" w:rsidR="00CE7223" w:rsidRPr="00CE7223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CE7223">
        <w:rPr>
          <w:rFonts w:ascii="Courier New" w:hAnsi="Courier New" w:cs="Courier New"/>
          <w:color w:val="000000"/>
        </w:rPr>
        <w:lastRenderedPageBreak/>
        <w:t xml:space="preserve">    if x(i)&lt;0 || x(i)&gt;10</w:t>
      </w:r>
    </w:p>
    <w:p w14:paraId="39039CF9" w14:textId="77777777" w:rsidR="00CE7223" w:rsidRPr="00CE7223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CE7223">
        <w:rPr>
          <w:rFonts w:ascii="Courier New" w:hAnsi="Courier New" w:cs="Courier New"/>
          <w:color w:val="000000"/>
        </w:rPr>
        <w:t xml:space="preserve">        </w:t>
      </w:r>
      <w:proofErr w:type="gramStart"/>
      <w:r w:rsidRPr="00CE7223">
        <w:rPr>
          <w:rFonts w:ascii="Courier New" w:hAnsi="Courier New" w:cs="Courier New"/>
          <w:color w:val="000000"/>
        </w:rPr>
        <w:t>y(</w:t>
      </w:r>
      <w:proofErr w:type="gramEnd"/>
      <w:r w:rsidRPr="00CE7223">
        <w:rPr>
          <w:rFonts w:ascii="Courier New" w:hAnsi="Courier New" w:cs="Courier New"/>
          <w:color w:val="000000"/>
        </w:rPr>
        <w:t>end + 1)=NaN;</w:t>
      </w:r>
    </w:p>
    <w:p w14:paraId="5AA9DFE3" w14:textId="77777777" w:rsidR="00CE7223" w:rsidRPr="00CE7223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CE7223">
        <w:rPr>
          <w:rFonts w:ascii="Courier New" w:hAnsi="Courier New" w:cs="Courier New"/>
          <w:color w:val="000000"/>
        </w:rPr>
        <w:t xml:space="preserve">    else</w:t>
      </w:r>
    </w:p>
    <w:p w14:paraId="41FEE2BA" w14:textId="77777777" w:rsidR="00CE7223" w:rsidRPr="00CE7223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CE7223">
        <w:rPr>
          <w:rFonts w:ascii="Courier New" w:hAnsi="Courier New" w:cs="Courier New"/>
          <w:color w:val="000000"/>
        </w:rPr>
        <w:t xml:space="preserve">        </w:t>
      </w:r>
      <w:proofErr w:type="gramStart"/>
      <w:r w:rsidRPr="00CE7223">
        <w:rPr>
          <w:rFonts w:ascii="Courier New" w:hAnsi="Courier New" w:cs="Courier New"/>
          <w:color w:val="000000"/>
        </w:rPr>
        <w:t>y(</w:t>
      </w:r>
      <w:proofErr w:type="gramEnd"/>
      <w:r w:rsidRPr="00CE7223">
        <w:rPr>
          <w:rFonts w:ascii="Courier New" w:hAnsi="Courier New" w:cs="Courier New"/>
          <w:color w:val="000000"/>
        </w:rPr>
        <w:t>end + 1)=x(i);</w:t>
      </w:r>
    </w:p>
    <w:p w14:paraId="6A4CDC8C" w14:textId="77777777" w:rsidR="00CE7223" w:rsidRPr="00CE7223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CE7223">
        <w:rPr>
          <w:rFonts w:ascii="Courier New" w:hAnsi="Courier New" w:cs="Courier New"/>
          <w:color w:val="000000"/>
        </w:rPr>
        <w:t xml:space="preserve">    end</w:t>
      </w:r>
    </w:p>
    <w:p w14:paraId="17A0117B" w14:textId="2CC09D64" w:rsidR="007750CD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CE7223">
        <w:rPr>
          <w:rFonts w:ascii="Courier New" w:hAnsi="Courier New" w:cs="Courier New"/>
          <w:color w:val="000000"/>
        </w:rPr>
        <w:t>end</w:t>
      </w:r>
    </w:p>
    <w:p w14:paraId="7462C96F" w14:textId="26A316A7" w:rsidR="00CE7223" w:rsidRDefault="00CE7223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</w:p>
    <w:p w14:paraId="59A8DD3B" w14:textId="4EC3931B" w:rsidR="00736D81" w:rsidRDefault="00736D81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4B08FC">
        <w:rPr>
          <w:rFonts w:ascii="Arial" w:hAnsi="Arial" w:cs="Arial" w:hint="eastAsia"/>
        </w:rPr>
        <w:t>i</w:t>
      </w:r>
      <w:r w:rsidRPr="004B08FC">
        <w:rPr>
          <w:rFonts w:ascii="Arial" w:hAnsi="Arial" w:cs="Arial"/>
        </w:rPr>
        <w:t>i)</w:t>
      </w:r>
    </w:p>
    <w:p w14:paraId="3FEF4AED" w14:textId="77777777" w:rsidR="00C07A4A" w:rsidRDefault="00C07A4A" w:rsidP="00CE72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629A3318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>function y = nearZero(x)</w:t>
      </w:r>
    </w:p>
    <w:p w14:paraId="50A71535" w14:textId="77777777" w:rsidR="000E2267" w:rsidRPr="00C07A4A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r w:rsidRPr="000E2267">
        <w:rPr>
          <w:rFonts w:ascii="Courier New" w:hAnsi="Courier New" w:cs="Courier New"/>
          <w:color w:val="000000"/>
        </w:rPr>
        <w:t xml:space="preserve">if max(x) == 0 &amp;&amp; min(x) == 0 </w:t>
      </w:r>
      <w:r w:rsidRPr="00C07A4A">
        <w:rPr>
          <w:rFonts w:ascii="Courier New" w:hAnsi="Courier New" w:cs="Courier New"/>
          <w:color w:val="228B22"/>
          <w:sz w:val="20"/>
          <w:szCs w:val="20"/>
        </w:rPr>
        <w:t>% If all the elements are zeros, return zero.</w:t>
      </w:r>
    </w:p>
    <w:p w14:paraId="34E564E7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y = 0;</w:t>
      </w:r>
    </w:p>
    <w:p w14:paraId="5F5CB2CE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>else</w:t>
      </w:r>
    </w:p>
    <w:p w14:paraId="02446E38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>nonZeroIndices = find(x);</w:t>
      </w:r>
    </w:p>
    <w:p w14:paraId="1645049B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>y = x(</w:t>
      </w:r>
      <w:proofErr w:type="gramStart"/>
      <w:r w:rsidRPr="000E2267">
        <w:rPr>
          <w:rFonts w:ascii="Courier New" w:hAnsi="Courier New" w:cs="Courier New"/>
          <w:color w:val="000000"/>
        </w:rPr>
        <w:t>nonZeroIndices(</w:t>
      </w:r>
      <w:proofErr w:type="gramEnd"/>
      <w:r w:rsidRPr="000E2267">
        <w:rPr>
          <w:rFonts w:ascii="Courier New" w:hAnsi="Courier New" w:cs="Courier New"/>
          <w:color w:val="000000"/>
        </w:rPr>
        <w:t>1));</w:t>
      </w:r>
    </w:p>
    <w:p w14:paraId="70CE72DE" w14:textId="77777777" w:rsidR="000E2267" w:rsidRPr="00C07A4A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r w:rsidRPr="000E2267">
        <w:rPr>
          <w:rFonts w:ascii="Courier New" w:hAnsi="Courier New" w:cs="Courier New"/>
          <w:color w:val="000000"/>
        </w:rPr>
        <w:t xml:space="preserve">if </w:t>
      </w:r>
      <w:proofErr w:type="gramStart"/>
      <w:r w:rsidRPr="000E2267">
        <w:rPr>
          <w:rFonts w:ascii="Courier New" w:hAnsi="Courier New" w:cs="Courier New"/>
          <w:color w:val="000000"/>
        </w:rPr>
        <w:t>nonZeroIndices(</w:t>
      </w:r>
      <w:proofErr w:type="gramEnd"/>
      <w:r w:rsidRPr="000E2267">
        <w:rPr>
          <w:rFonts w:ascii="Courier New" w:hAnsi="Courier New" w:cs="Courier New"/>
          <w:color w:val="000000"/>
        </w:rPr>
        <w:t xml:space="preserve">1) ~=1 </w:t>
      </w:r>
      <w:r w:rsidRPr="00C07A4A">
        <w:rPr>
          <w:rFonts w:ascii="Courier New" w:hAnsi="Courier New" w:cs="Courier New"/>
          <w:color w:val="228B22"/>
          <w:sz w:val="20"/>
          <w:szCs w:val="20"/>
        </w:rPr>
        <w:t>% when the first element is zero, consider the second one.</w:t>
      </w:r>
    </w:p>
    <w:p w14:paraId="3B19A735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y = max(</w:t>
      </w:r>
      <w:proofErr w:type="gramStart"/>
      <w:r w:rsidRPr="000E2267">
        <w:rPr>
          <w:rFonts w:ascii="Courier New" w:hAnsi="Courier New" w:cs="Courier New"/>
          <w:color w:val="000000"/>
        </w:rPr>
        <w:t>y,x</w:t>
      </w:r>
      <w:proofErr w:type="gramEnd"/>
      <w:r w:rsidRPr="000E2267">
        <w:rPr>
          <w:rFonts w:ascii="Courier New" w:hAnsi="Courier New" w:cs="Courier New"/>
          <w:color w:val="000000"/>
        </w:rPr>
        <w:t>(2));</w:t>
      </w:r>
    </w:p>
    <w:p w14:paraId="62308022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>end</w:t>
      </w:r>
    </w:p>
    <w:p w14:paraId="79B0770F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</w:p>
    <w:p w14:paraId="01D46B12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for i = </w:t>
      </w:r>
      <w:proofErr w:type="gramStart"/>
      <w:r w:rsidRPr="000E2267">
        <w:rPr>
          <w:rFonts w:ascii="Courier New" w:hAnsi="Courier New" w:cs="Courier New"/>
          <w:color w:val="000000"/>
        </w:rPr>
        <w:t>1:length</w:t>
      </w:r>
      <w:proofErr w:type="gramEnd"/>
      <w:r w:rsidRPr="000E2267">
        <w:rPr>
          <w:rFonts w:ascii="Courier New" w:hAnsi="Courier New" w:cs="Courier New"/>
          <w:color w:val="000000"/>
        </w:rPr>
        <w:t>(nonZeroIndices)-1</w:t>
      </w:r>
    </w:p>
    <w:p w14:paraId="4D1C4550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if nonZeroIndices(i+1) - nonZeroIndices(i) &gt;1</w:t>
      </w:r>
    </w:p>
    <w:p w14:paraId="509BFB9C" w14:textId="77777777" w:rsidR="000E2267" w:rsidRPr="00C07A4A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r w:rsidRPr="000E2267">
        <w:rPr>
          <w:rFonts w:ascii="Courier New" w:hAnsi="Courier New" w:cs="Courier New"/>
          <w:color w:val="000000"/>
        </w:rPr>
        <w:t xml:space="preserve">        </w:t>
      </w:r>
      <w:r w:rsidRPr="00C07A4A"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gramStart"/>
      <w:r w:rsidRPr="00C07A4A">
        <w:rPr>
          <w:rFonts w:ascii="Courier New" w:hAnsi="Courier New" w:cs="Courier New"/>
          <w:color w:val="228B22"/>
          <w:sz w:val="20"/>
          <w:szCs w:val="20"/>
        </w:rPr>
        <w:t>when</w:t>
      </w:r>
      <w:proofErr w:type="gramEnd"/>
      <w:r w:rsidRPr="00C07A4A">
        <w:rPr>
          <w:rFonts w:ascii="Courier New" w:hAnsi="Courier New" w:cs="Courier New"/>
          <w:color w:val="228B22"/>
          <w:sz w:val="20"/>
          <w:szCs w:val="20"/>
        </w:rPr>
        <w:t xml:space="preserve"> x(i+1) - x(i)&gt;1, x(i+1) and x(i) are elements near zero.</w:t>
      </w:r>
    </w:p>
    <w:p w14:paraId="0B106F95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    if nonZeroIndices(i+1) - nonZeroIndices(i) &gt;2</w:t>
      </w:r>
    </w:p>
    <w:p w14:paraId="10956DCA" w14:textId="77777777" w:rsidR="000E2267" w:rsidRPr="00C07A4A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r w:rsidRPr="000E2267">
        <w:rPr>
          <w:rFonts w:ascii="Courier New" w:hAnsi="Courier New" w:cs="Courier New"/>
          <w:color w:val="000000"/>
        </w:rPr>
        <w:t xml:space="preserve">            </w:t>
      </w:r>
      <w:r w:rsidRPr="00C07A4A"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gramStart"/>
      <w:r w:rsidRPr="00C07A4A">
        <w:rPr>
          <w:rFonts w:ascii="Courier New" w:hAnsi="Courier New" w:cs="Courier New"/>
          <w:color w:val="228B22"/>
          <w:sz w:val="20"/>
          <w:szCs w:val="20"/>
        </w:rPr>
        <w:t>it</w:t>
      </w:r>
      <w:proofErr w:type="gramEnd"/>
      <w:r w:rsidRPr="00C07A4A">
        <w:rPr>
          <w:rFonts w:ascii="Courier New" w:hAnsi="Courier New" w:cs="Courier New"/>
          <w:color w:val="228B22"/>
          <w:sz w:val="20"/>
          <w:szCs w:val="20"/>
        </w:rPr>
        <w:t xml:space="preserve"> means there is zero near another zero</w:t>
      </w:r>
    </w:p>
    <w:p w14:paraId="4FA19CDF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        y = max([</w:t>
      </w:r>
      <w:proofErr w:type="gramStart"/>
      <w:r w:rsidRPr="000E2267">
        <w:rPr>
          <w:rFonts w:ascii="Courier New" w:hAnsi="Courier New" w:cs="Courier New"/>
          <w:color w:val="000000"/>
        </w:rPr>
        <w:t>y,x</w:t>
      </w:r>
      <w:proofErr w:type="gramEnd"/>
      <w:r w:rsidRPr="000E2267">
        <w:rPr>
          <w:rFonts w:ascii="Courier New" w:hAnsi="Courier New" w:cs="Courier New"/>
          <w:color w:val="000000"/>
        </w:rPr>
        <w:t>(nonZeroIndices(i)),x(nonZeroIndices(i+1)),0]);</w:t>
      </w:r>
    </w:p>
    <w:p w14:paraId="060C0396" w14:textId="77777777" w:rsidR="000E2267" w:rsidRPr="00C07A4A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r w:rsidRPr="000E2267">
        <w:rPr>
          <w:rFonts w:ascii="Courier New" w:hAnsi="Courier New" w:cs="Courier New"/>
          <w:color w:val="000000"/>
        </w:rPr>
        <w:t xml:space="preserve">            </w:t>
      </w:r>
      <w:r w:rsidRPr="00C07A4A"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gramStart"/>
      <w:r w:rsidRPr="00C07A4A">
        <w:rPr>
          <w:rFonts w:ascii="Courier New" w:hAnsi="Courier New" w:cs="Courier New"/>
          <w:color w:val="228B22"/>
          <w:sz w:val="20"/>
          <w:szCs w:val="20"/>
        </w:rPr>
        <w:t>maybe</w:t>
      </w:r>
      <w:proofErr w:type="gramEnd"/>
      <w:r w:rsidRPr="00C07A4A">
        <w:rPr>
          <w:rFonts w:ascii="Courier New" w:hAnsi="Courier New" w:cs="Courier New"/>
          <w:color w:val="228B22"/>
          <w:sz w:val="20"/>
          <w:szCs w:val="20"/>
        </w:rPr>
        <w:t xml:space="preserve"> all the non-zero elements are less than zero.</w:t>
      </w:r>
    </w:p>
    <w:p w14:paraId="15F24C8A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    else</w:t>
      </w:r>
    </w:p>
    <w:p w14:paraId="0B6F02B5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        y = max([</w:t>
      </w:r>
      <w:proofErr w:type="gramStart"/>
      <w:r w:rsidRPr="000E2267">
        <w:rPr>
          <w:rFonts w:ascii="Courier New" w:hAnsi="Courier New" w:cs="Courier New"/>
          <w:color w:val="000000"/>
        </w:rPr>
        <w:t>y,x</w:t>
      </w:r>
      <w:proofErr w:type="gramEnd"/>
      <w:r w:rsidRPr="000E2267">
        <w:rPr>
          <w:rFonts w:ascii="Courier New" w:hAnsi="Courier New" w:cs="Courier New"/>
          <w:color w:val="000000"/>
        </w:rPr>
        <w:t>(nonZeroIndices(i)),x(nonZeroIndices(i+1))]);</w:t>
      </w:r>
    </w:p>
    <w:p w14:paraId="3CC7928D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    end</w:t>
      </w:r>
    </w:p>
    <w:p w14:paraId="4F4DF8EC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end</w:t>
      </w:r>
    </w:p>
    <w:p w14:paraId="7D535D6F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>end</w:t>
      </w:r>
    </w:p>
    <w:p w14:paraId="02345427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</w:p>
    <w:p w14:paraId="2C8D1424" w14:textId="77777777" w:rsidR="000E2267" w:rsidRPr="00C07A4A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  <w:r w:rsidRPr="000E2267">
        <w:rPr>
          <w:rFonts w:ascii="Courier New" w:hAnsi="Courier New" w:cs="Courier New"/>
          <w:color w:val="000000"/>
        </w:rPr>
        <w:t xml:space="preserve">if nonZeroIndices(end) ~= length(x) </w:t>
      </w:r>
      <w:r w:rsidRPr="00C07A4A">
        <w:rPr>
          <w:rFonts w:ascii="Courier New" w:hAnsi="Courier New" w:cs="Courier New"/>
          <w:color w:val="228B22"/>
          <w:sz w:val="20"/>
          <w:szCs w:val="20"/>
        </w:rPr>
        <w:t>% when the last element is zero, consider the last second one.</w:t>
      </w:r>
    </w:p>
    <w:p w14:paraId="3B4A76DB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 xml:space="preserve">    y = max([</w:t>
      </w:r>
      <w:proofErr w:type="gramStart"/>
      <w:r w:rsidRPr="000E2267">
        <w:rPr>
          <w:rFonts w:ascii="Courier New" w:hAnsi="Courier New" w:cs="Courier New"/>
          <w:color w:val="000000"/>
        </w:rPr>
        <w:t>y,x</w:t>
      </w:r>
      <w:proofErr w:type="gramEnd"/>
      <w:r w:rsidRPr="000E2267">
        <w:rPr>
          <w:rFonts w:ascii="Courier New" w:hAnsi="Courier New" w:cs="Courier New"/>
          <w:color w:val="000000"/>
        </w:rPr>
        <w:t>(end-1)]);</w:t>
      </w:r>
    </w:p>
    <w:p w14:paraId="32BE8EDE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>end</w:t>
      </w:r>
    </w:p>
    <w:p w14:paraId="537BB649" w14:textId="77777777" w:rsidR="000E2267" w:rsidRPr="000E2267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>end</w:t>
      </w:r>
    </w:p>
    <w:p w14:paraId="5C7CB49F" w14:textId="741A0A54" w:rsidR="004951AA" w:rsidRDefault="000E2267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0E2267">
        <w:rPr>
          <w:rFonts w:ascii="Courier New" w:hAnsi="Courier New" w:cs="Courier New"/>
          <w:color w:val="000000"/>
        </w:rPr>
        <w:t>end</w:t>
      </w:r>
    </w:p>
    <w:p w14:paraId="260B35CC" w14:textId="171BA190" w:rsidR="00B179D4" w:rsidRDefault="00B179D4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</w:p>
    <w:p w14:paraId="1A11CB9C" w14:textId="63CED586" w:rsidR="00B179D4" w:rsidRDefault="00B179D4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4B08FC">
        <w:rPr>
          <w:rFonts w:ascii="Arial" w:hAnsi="Arial" w:cs="Arial"/>
        </w:rPr>
        <w:t>ii</w:t>
      </w:r>
      <w:r w:rsidRPr="004B08FC">
        <w:rPr>
          <w:rFonts w:ascii="Arial" w:hAnsi="Arial" w:cs="Arial" w:hint="eastAsia"/>
          <w:lang w:eastAsia="zh-CN"/>
        </w:rPr>
        <w:t>i</w:t>
      </w:r>
      <w:r w:rsidRPr="004B08FC">
        <w:rPr>
          <w:rFonts w:ascii="Arial" w:hAnsi="Arial" w:cs="Arial"/>
        </w:rPr>
        <w:t>)</w:t>
      </w:r>
    </w:p>
    <w:p w14:paraId="6FEFDE81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function [index1, index2] = nearestNumbers(A)</w:t>
      </w:r>
    </w:p>
    <w:p w14:paraId="6037F153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B = A';</w:t>
      </w:r>
    </w:p>
    <w:p w14:paraId="5D31DDBC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P = repmat(</w:t>
      </w:r>
      <w:proofErr w:type="gramStart"/>
      <w:r w:rsidRPr="00B179D4">
        <w:rPr>
          <w:rFonts w:ascii="Courier New" w:hAnsi="Courier New" w:cs="Courier New"/>
          <w:color w:val="000000"/>
        </w:rPr>
        <w:t>A,length</w:t>
      </w:r>
      <w:proofErr w:type="gramEnd"/>
      <w:r w:rsidRPr="00B179D4">
        <w:rPr>
          <w:rFonts w:ascii="Courier New" w:hAnsi="Courier New" w:cs="Courier New"/>
          <w:color w:val="000000"/>
        </w:rPr>
        <w:t>(A),1);</w:t>
      </w:r>
    </w:p>
    <w:p w14:paraId="5D14544E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Q = repmat(B,</w:t>
      </w:r>
      <w:proofErr w:type="gramStart"/>
      <w:r w:rsidRPr="00B179D4">
        <w:rPr>
          <w:rFonts w:ascii="Courier New" w:hAnsi="Courier New" w:cs="Courier New"/>
          <w:color w:val="000000"/>
        </w:rPr>
        <w:t>1,length</w:t>
      </w:r>
      <w:proofErr w:type="gramEnd"/>
      <w:r w:rsidRPr="00B179D4">
        <w:rPr>
          <w:rFonts w:ascii="Courier New" w:hAnsi="Courier New" w:cs="Courier New"/>
          <w:color w:val="000000"/>
        </w:rPr>
        <w:t>(A));</w:t>
      </w:r>
    </w:p>
    <w:p w14:paraId="6FF31A76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Diff = abs(P-Q);</w:t>
      </w:r>
    </w:p>
    <w:p w14:paraId="5C4B10CF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 xml:space="preserve">min_diff = </w:t>
      </w:r>
      <w:proofErr w:type="gramStart"/>
      <w:r w:rsidRPr="00B179D4">
        <w:rPr>
          <w:rFonts w:ascii="Courier New" w:hAnsi="Courier New" w:cs="Courier New"/>
          <w:color w:val="000000"/>
        </w:rPr>
        <w:t>Diff(</w:t>
      </w:r>
      <w:proofErr w:type="gramEnd"/>
      <w:r w:rsidRPr="00B179D4">
        <w:rPr>
          <w:rFonts w:ascii="Courier New" w:hAnsi="Courier New" w:cs="Courier New"/>
          <w:color w:val="000000"/>
        </w:rPr>
        <w:t>1,2);</w:t>
      </w:r>
    </w:p>
    <w:p w14:paraId="46D0BD6D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pair = [1,2];</w:t>
      </w:r>
    </w:p>
    <w:p w14:paraId="50FFCB79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 xml:space="preserve">for i = </w:t>
      </w:r>
      <w:proofErr w:type="gramStart"/>
      <w:r w:rsidRPr="00B179D4">
        <w:rPr>
          <w:rFonts w:ascii="Courier New" w:hAnsi="Courier New" w:cs="Courier New"/>
          <w:color w:val="000000"/>
        </w:rPr>
        <w:t>1:length</w:t>
      </w:r>
      <w:proofErr w:type="gramEnd"/>
      <w:r w:rsidRPr="00B179D4">
        <w:rPr>
          <w:rFonts w:ascii="Courier New" w:hAnsi="Courier New" w:cs="Courier New"/>
          <w:color w:val="000000"/>
        </w:rPr>
        <w:t>(A)</w:t>
      </w:r>
    </w:p>
    <w:p w14:paraId="002DC8BD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 xml:space="preserve">    for j = </w:t>
      </w:r>
      <w:proofErr w:type="gramStart"/>
      <w:r w:rsidRPr="00B179D4">
        <w:rPr>
          <w:rFonts w:ascii="Courier New" w:hAnsi="Courier New" w:cs="Courier New"/>
          <w:color w:val="000000"/>
        </w:rPr>
        <w:t>1:length</w:t>
      </w:r>
      <w:proofErr w:type="gramEnd"/>
      <w:r w:rsidRPr="00B179D4">
        <w:rPr>
          <w:rFonts w:ascii="Courier New" w:hAnsi="Courier New" w:cs="Courier New"/>
          <w:color w:val="000000"/>
        </w:rPr>
        <w:t>(A)</w:t>
      </w:r>
    </w:p>
    <w:p w14:paraId="777A9DB9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lastRenderedPageBreak/>
        <w:t xml:space="preserve">        if i&gt;j</w:t>
      </w:r>
    </w:p>
    <w:p w14:paraId="3601C2B6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 xml:space="preserve">            if Diff(</w:t>
      </w:r>
      <w:proofErr w:type="gramStart"/>
      <w:r w:rsidRPr="00B179D4">
        <w:rPr>
          <w:rFonts w:ascii="Courier New" w:hAnsi="Courier New" w:cs="Courier New"/>
          <w:color w:val="000000"/>
        </w:rPr>
        <w:t>i,j</w:t>
      </w:r>
      <w:proofErr w:type="gramEnd"/>
      <w:r w:rsidRPr="00B179D4">
        <w:rPr>
          <w:rFonts w:ascii="Courier New" w:hAnsi="Courier New" w:cs="Courier New"/>
          <w:color w:val="000000"/>
        </w:rPr>
        <w:t>)&lt;min_diff</w:t>
      </w:r>
    </w:p>
    <w:p w14:paraId="7C9795C2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 xml:space="preserve">                min_diff=Diff(</w:t>
      </w:r>
      <w:proofErr w:type="gramStart"/>
      <w:r w:rsidRPr="00B179D4">
        <w:rPr>
          <w:rFonts w:ascii="Courier New" w:hAnsi="Courier New" w:cs="Courier New"/>
          <w:color w:val="000000"/>
        </w:rPr>
        <w:t>i,j</w:t>
      </w:r>
      <w:proofErr w:type="gramEnd"/>
      <w:r w:rsidRPr="00B179D4">
        <w:rPr>
          <w:rFonts w:ascii="Courier New" w:hAnsi="Courier New" w:cs="Courier New"/>
          <w:color w:val="000000"/>
        </w:rPr>
        <w:t>);</w:t>
      </w:r>
    </w:p>
    <w:p w14:paraId="5E5924EB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 xml:space="preserve">                pair = [</w:t>
      </w:r>
      <w:proofErr w:type="gramStart"/>
      <w:r w:rsidRPr="00B179D4">
        <w:rPr>
          <w:rFonts w:ascii="Courier New" w:hAnsi="Courier New" w:cs="Courier New"/>
          <w:color w:val="000000"/>
        </w:rPr>
        <w:t>i,j</w:t>
      </w:r>
      <w:proofErr w:type="gramEnd"/>
      <w:r w:rsidRPr="00B179D4">
        <w:rPr>
          <w:rFonts w:ascii="Courier New" w:hAnsi="Courier New" w:cs="Courier New"/>
          <w:color w:val="000000"/>
        </w:rPr>
        <w:t>];</w:t>
      </w:r>
    </w:p>
    <w:p w14:paraId="1CEA2583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 xml:space="preserve">            end</w:t>
      </w:r>
    </w:p>
    <w:p w14:paraId="5DADD9C5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 xml:space="preserve">        end</w:t>
      </w:r>
    </w:p>
    <w:p w14:paraId="718849D5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 xml:space="preserve">    end</w:t>
      </w:r>
    </w:p>
    <w:p w14:paraId="14856678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end</w:t>
      </w:r>
    </w:p>
    <w:p w14:paraId="5CB8C742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index1=</w:t>
      </w:r>
      <w:proofErr w:type="gramStart"/>
      <w:r w:rsidRPr="00B179D4">
        <w:rPr>
          <w:rFonts w:ascii="Courier New" w:hAnsi="Courier New" w:cs="Courier New"/>
          <w:color w:val="000000"/>
        </w:rPr>
        <w:t>pair(</w:t>
      </w:r>
      <w:proofErr w:type="gramEnd"/>
      <w:r w:rsidRPr="00B179D4">
        <w:rPr>
          <w:rFonts w:ascii="Courier New" w:hAnsi="Courier New" w:cs="Courier New"/>
          <w:color w:val="000000"/>
        </w:rPr>
        <w:t>2);</w:t>
      </w:r>
    </w:p>
    <w:p w14:paraId="37C11BA0" w14:textId="77777777" w:rsidR="00B179D4" w:rsidRPr="00B179D4" w:rsidRDefault="00B179D4" w:rsidP="00B179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index2=</w:t>
      </w:r>
      <w:proofErr w:type="gramStart"/>
      <w:r w:rsidRPr="00B179D4">
        <w:rPr>
          <w:rFonts w:ascii="Courier New" w:hAnsi="Courier New" w:cs="Courier New"/>
          <w:color w:val="000000"/>
        </w:rPr>
        <w:t>pair(</w:t>
      </w:r>
      <w:proofErr w:type="gramEnd"/>
      <w:r w:rsidRPr="00B179D4">
        <w:rPr>
          <w:rFonts w:ascii="Courier New" w:hAnsi="Courier New" w:cs="Courier New"/>
          <w:color w:val="000000"/>
        </w:rPr>
        <w:t>1);</w:t>
      </w:r>
    </w:p>
    <w:p w14:paraId="2A38433E" w14:textId="67DF9887" w:rsidR="00B179D4" w:rsidRPr="00CE7223" w:rsidRDefault="00B179D4" w:rsidP="000E2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B179D4">
        <w:rPr>
          <w:rFonts w:ascii="Courier New" w:hAnsi="Courier New" w:cs="Courier New"/>
          <w:color w:val="000000"/>
        </w:rPr>
        <w:t>end</w:t>
      </w:r>
    </w:p>
    <w:p w14:paraId="05EAFDAD" w14:textId="77777777" w:rsidR="000354B6" w:rsidRDefault="000354B6" w:rsidP="00973156">
      <w:pPr>
        <w:spacing w:after="0" w:line="240" w:lineRule="auto"/>
        <w:rPr>
          <w:rFonts w:ascii="Arial" w:hAnsi="Arial" w:cs="Arial"/>
        </w:rPr>
      </w:pPr>
    </w:p>
    <w:sectPr w:rsidR="000354B6" w:rsidSect="00200B6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">
    <w:altName w:val="Courier New"/>
    <w:panose1 w:val="02070409020205020404"/>
    <w:charset w:val="00"/>
    <w:family w:val="auto"/>
    <w:notTrueType/>
    <w:pitch w:val="variable"/>
    <w:sig w:usb0="00000003" w:usb1="00000000" w:usb2="00000000" w:usb3="00000000" w:csb0="0000000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AA5D7B"/>
    <w:multiLevelType w:val="hybridMultilevel"/>
    <w:tmpl w:val="8E7A4624"/>
    <w:lvl w:ilvl="0" w:tplc="4FA0116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84C95"/>
    <w:multiLevelType w:val="hybridMultilevel"/>
    <w:tmpl w:val="4A8A1ACA"/>
    <w:lvl w:ilvl="0" w:tplc="21B2010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D22E60"/>
    <w:multiLevelType w:val="hybridMultilevel"/>
    <w:tmpl w:val="7F22B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CC5399"/>
    <w:multiLevelType w:val="hybridMultilevel"/>
    <w:tmpl w:val="B252A3D6"/>
    <w:lvl w:ilvl="0" w:tplc="7FCC45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B230C4"/>
    <w:multiLevelType w:val="hybridMultilevel"/>
    <w:tmpl w:val="D250F722"/>
    <w:lvl w:ilvl="0" w:tplc="D7D002C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F37C3C"/>
    <w:multiLevelType w:val="hybridMultilevel"/>
    <w:tmpl w:val="F9D62920"/>
    <w:lvl w:ilvl="0" w:tplc="164A7B0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9C5306"/>
    <w:multiLevelType w:val="hybridMultilevel"/>
    <w:tmpl w:val="CB30A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296783"/>
    <w:multiLevelType w:val="hybridMultilevel"/>
    <w:tmpl w:val="B21EA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5"/>
  </w:num>
  <w:num w:numId="5">
    <w:abstractNumId w:val="3"/>
  </w:num>
  <w:num w:numId="6">
    <w:abstractNumId w:val="6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1FB7"/>
    <w:rsid w:val="000018F3"/>
    <w:rsid w:val="00017862"/>
    <w:rsid w:val="00017D9D"/>
    <w:rsid w:val="000333CD"/>
    <w:rsid w:val="000354B6"/>
    <w:rsid w:val="00040DC1"/>
    <w:rsid w:val="00074159"/>
    <w:rsid w:val="000B4736"/>
    <w:rsid w:val="000C37D4"/>
    <w:rsid w:val="000C5E83"/>
    <w:rsid w:val="000E2267"/>
    <w:rsid w:val="001041A8"/>
    <w:rsid w:val="00110397"/>
    <w:rsid w:val="00130F6D"/>
    <w:rsid w:val="00146B60"/>
    <w:rsid w:val="001625F1"/>
    <w:rsid w:val="001666C4"/>
    <w:rsid w:val="00172276"/>
    <w:rsid w:val="0018219F"/>
    <w:rsid w:val="00192836"/>
    <w:rsid w:val="001A6C19"/>
    <w:rsid w:val="001B36F0"/>
    <w:rsid w:val="001D27B0"/>
    <w:rsid w:val="001D4DE1"/>
    <w:rsid w:val="001E5A20"/>
    <w:rsid w:val="001F07BC"/>
    <w:rsid w:val="002009BC"/>
    <w:rsid w:val="00200B68"/>
    <w:rsid w:val="002049B6"/>
    <w:rsid w:val="002509A1"/>
    <w:rsid w:val="0025549C"/>
    <w:rsid w:val="0026484F"/>
    <w:rsid w:val="00281824"/>
    <w:rsid w:val="002A45B3"/>
    <w:rsid w:val="002D15A9"/>
    <w:rsid w:val="002F1528"/>
    <w:rsid w:val="003102E0"/>
    <w:rsid w:val="00314E9F"/>
    <w:rsid w:val="003206E9"/>
    <w:rsid w:val="00324CC6"/>
    <w:rsid w:val="003420E5"/>
    <w:rsid w:val="00351667"/>
    <w:rsid w:val="00361228"/>
    <w:rsid w:val="00376F16"/>
    <w:rsid w:val="003C408E"/>
    <w:rsid w:val="003D32BF"/>
    <w:rsid w:val="003E277B"/>
    <w:rsid w:val="003F0248"/>
    <w:rsid w:val="004009D7"/>
    <w:rsid w:val="004075BD"/>
    <w:rsid w:val="004226A1"/>
    <w:rsid w:val="004633E5"/>
    <w:rsid w:val="004951AA"/>
    <w:rsid w:val="004C2AB8"/>
    <w:rsid w:val="004D64E3"/>
    <w:rsid w:val="004E2936"/>
    <w:rsid w:val="004E69A2"/>
    <w:rsid w:val="00503D1B"/>
    <w:rsid w:val="00521953"/>
    <w:rsid w:val="00560F73"/>
    <w:rsid w:val="00573408"/>
    <w:rsid w:val="005947EF"/>
    <w:rsid w:val="005F0F41"/>
    <w:rsid w:val="006279CD"/>
    <w:rsid w:val="00631E48"/>
    <w:rsid w:val="00640405"/>
    <w:rsid w:val="00647B45"/>
    <w:rsid w:val="0065269D"/>
    <w:rsid w:val="00663BB5"/>
    <w:rsid w:val="0066768D"/>
    <w:rsid w:val="00672310"/>
    <w:rsid w:val="00684D8C"/>
    <w:rsid w:val="00694F3A"/>
    <w:rsid w:val="006D38BA"/>
    <w:rsid w:val="006F29D0"/>
    <w:rsid w:val="006F4B87"/>
    <w:rsid w:val="00707AE3"/>
    <w:rsid w:val="00717F3B"/>
    <w:rsid w:val="00720A8B"/>
    <w:rsid w:val="007251ED"/>
    <w:rsid w:val="007254D1"/>
    <w:rsid w:val="0072676B"/>
    <w:rsid w:val="00736D81"/>
    <w:rsid w:val="00743C9A"/>
    <w:rsid w:val="00771D72"/>
    <w:rsid w:val="007750CD"/>
    <w:rsid w:val="00777C71"/>
    <w:rsid w:val="007C56D4"/>
    <w:rsid w:val="007D53C4"/>
    <w:rsid w:val="007E3962"/>
    <w:rsid w:val="007F16EA"/>
    <w:rsid w:val="00800EAF"/>
    <w:rsid w:val="00801A6D"/>
    <w:rsid w:val="00804C24"/>
    <w:rsid w:val="008276D1"/>
    <w:rsid w:val="00835304"/>
    <w:rsid w:val="00837B7E"/>
    <w:rsid w:val="0084044C"/>
    <w:rsid w:val="00843358"/>
    <w:rsid w:val="00846254"/>
    <w:rsid w:val="00850CFE"/>
    <w:rsid w:val="008520FD"/>
    <w:rsid w:val="00857DB0"/>
    <w:rsid w:val="008B58F2"/>
    <w:rsid w:val="008C3056"/>
    <w:rsid w:val="008D2D1C"/>
    <w:rsid w:val="008D5663"/>
    <w:rsid w:val="008F186C"/>
    <w:rsid w:val="008F217F"/>
    <w:rsid w:val="008F54E1"/>
    <w:rsid w:val="009010B7"/>
    <w:rsid w:val="00903DBA"/>
    <w:rsid w:val="00943D7F"/>
    <w:rsid w:val="00947818"/>
    <w:rsid w:val="0095149A"/>
    <w:rsid w:val="00973156"/>
    <w:rsid w:val="00985643"/>
    <w:rsid w:val="00992B2C"/>
    <w:rsid w:val="009A0C78"/>
    <w:rsid w:val="009B1590"/>
    <w:rsid w:val="009B2C28"/>
    <w:rsid w:val="009C7327"/>
    <w:rsid w:val="009D0C33"/>
    <w:rsid w:val="009D7F2F"/>
    <w:rsid w:val="009E4EE9"/>
    <w:rsid w:val="009F6600"/>
    <w:rsid w:val="00A00D01"/>
    <w:rsid w:val="00A03DE9"/>
    <w:rsid w:val="00A06042"/>
    <w:rsid w:val="00A15A12"/>
    <w:rsid w:val="00A21BEC"/>
    <w:rsid w:val="00A31D09"/>
    <w:rsid w:val="00A33143"/>
    <w:rsid w:val="00A5081E"/>
    <w:rsid w:val="00A675A7"/>
    <w:rsid w:val="00A84022"/>
    <w:rsid w:val="00A8653F"/>
    <w:rsid w:val="00AA52A2"/>
    <w:rsid w:val="00AB3C72"/>
    <w:rsid w:val="00AB710C"/>
    <w:rsid w:val="00AC5A80"/>
    <w:rsid w:val="00AD7EF5"/>
    <w:rsid w:val="00B06F64"/>
    <w:rsid w:val="00B179D4"/>
    <w:rsid w:val="00B24B3D"/>
    <w:rsid w:val="00B440B2"/>
    <w:rsid w:val="00B55785"/>
    <w:rsid w:val="00B94FAA"/>
    <w:rsid w:val="00B9651F"/>
    <w:rsid w:val="00B96B04"/>
    <w:rsid w:val="00B97F60"/>
    <w:rsid w:val="00BB36B7"/>
    <w:rsid w:val="00BC2CC1"/>
    <w:rsid w:val="00BC6EA5"/>
    <w:rsid w:val="00BE33DD"/>
    <w:rsid w:val="00BE4349"/>
    <w:rsid w:val="00C00647"/>
    <w:rsid w:val="00C027F1"/>
    <w:rsid w:val="00C0654F"/>
    <w:rsid w:val="00C07A4A"/>
    <w:rsid w:val="00C13113"/>
    <w:rsid w:val="00C13B88"/>
    <w:rsid w:val="00C17F0C"/>
    <w:rsid w:val="00C26099"/>
    <w:rsid w:val="00C41026"/>
    <w:rsid w:val="00C61D6A"/>
    <w:rsid w:val="00C70236"/>
    <w:rsid w:val="00C853CE"/>
    <w:rsid w:val="00CA2415"/>
    <w:rsid w:val="00CA2A69"/>
    <w:rsid w:val="00CB1FD8"/>
    <w:rsid w:val="00CC0ED2"/>
    <w:rsid w:val="00CC265C"/>
    <w:rsid w:val="00CC64BD"/>
    <w:rsid w:val="00CC7CA0"/>
    <w:rsid w:val="00CE7223"/>
    <w:rsid w:val="00D044CF"/>
    <w:rsid w:val="00D1209F"/>
    <w:rsid w:val="00D17C1E"/>
    <w:rsid w:val="00D33FF7"/>
    <w:rsid w:val="00D362CC"/>
    <w:rsid w:val="00D67F92"/>
    <w:rsid w:val="00D76954"/>
    <w:rsid w:val="00D80E72"/>
    <w:rsid w:val="00D83D9B"/>
    <w:rsid w:val="00DA001B"/>
    <w:rsid w:val="00DC1142"/>
    <w:rsid w:val="00DC1E93"/>
    <w:rsid w:val="00DD0641"/>
    <w:rsid w:val="00DD69C1"/>
    <w:rsid w:val="00E4328E"/>
    <w:rsid w:val="00E5133B"/>
    <w:rsid w:val="00E74B4C"/>
    <w:rsid w:val="00E766FB"/>
    <w:rsid w:val="00E84012"/>
    <w:rsid w:val="00ED14E0"/>
    <w:rsid w:val="00ED735F"/>
    <w:rsid w:val="00F17A9D"/>
    <w:rsid w:val="00F41313"/>
    <w:rsid w:val="00F43579"/>
    <w:rsid w:val="00F66DAC"/>
    <w:rsid w:val="00F80F27"/>
    <w:rsid w:val="00F81FB7"/>
    <w:rsid w:val="00FB2095"/>
    <w:rsid w:val="00FC21C3"/>
    <w:rsid w:val="00FC5BE0"/>
    <w:rsid w:val="00FD3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0238FB"/>
  <w15:docId w15:val="{090CC277-E81E-41BA-82F2-08E025113B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20FD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F0F41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B94F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批注框文本 字符"/>
    <w:basedOn w:val="a0"/>
    <w:link w:val="a4"/>
    <w:uiPriority w:val="99"/>
    <w:semiHidden/>
    <w:rsid w:val="00B94FAA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8F54E1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8F54E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94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81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50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07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7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67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44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8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85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47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616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9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5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24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54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2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5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3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3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45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55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52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8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37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82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2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6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72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5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8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02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174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194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48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59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93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8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1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06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993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06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8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324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107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58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0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8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52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8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38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51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89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80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2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5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0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36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2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13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4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26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89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7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3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25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2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42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5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26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1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1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3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94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4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223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35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61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2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4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0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2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234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4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078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85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69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619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21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66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8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1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1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0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8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20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73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9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0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2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07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24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95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22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07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6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526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5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076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71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70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61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36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0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54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74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36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3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026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70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313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26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0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0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11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57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0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17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14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06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83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80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72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9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6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36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8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2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97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39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61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4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6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3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3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80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6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540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28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80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45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19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42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13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60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50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44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89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72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2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14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32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11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39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9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8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479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924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89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4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3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8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88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41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68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8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91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65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6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0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45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76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6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05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87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6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30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395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91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07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1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77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0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9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23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95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716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39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61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121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0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8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46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00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9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68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3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05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29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1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30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63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5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22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85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387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925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8777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1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7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30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5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0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16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16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6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16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43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61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32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14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87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54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47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81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3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9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4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6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8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77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9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33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6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85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1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777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1717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61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65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1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95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54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8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7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11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096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958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379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86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628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84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1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7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62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4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7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07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44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45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5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75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79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38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2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7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84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0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5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54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0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32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467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316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85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76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1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1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5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12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17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64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D4326E-4486-470C-98A5-AFF2B5B11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7</Pages>
  <Words>1337</Words>
  <Characters>7621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n University</Company>
  <LinksUpToDate>false</LinksUpToDate>
  <CharactersWithSpaces>8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ubya</dc:creator>
  <cp:lastModifiedBy>屹寒</cp:lastModifiedBy>
  <cp:revision>28</cp:revision>
  <cp:lastPrinted>2014-02-03T04:18:00Z</cp:lastPrinted>
  <dcterms:created xsi:type="dcterms:W3CDTF">2024-05-06T09:26:00Z</dcterms:created>
  <dcterms:modified xsi:type="dcterms:W3CDTF">2024-05-14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